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4"/>
  </p:sldMasterIdLst>
  <p:notesMasterIdLst>
    <p:notesMasterId r:id="rId36"/>
  </p:notesMasterIdLst>
  <p:sldIdLst>
    <p:sldId id="256" r:id="rId5"/>
    <p:sldId id="1102" r:id="rId6"/>
    <p:sldId id="1106" r:id="rId7"/>
    <p:sldId id="1135" r:id="rId8"/>
    <p:sldId id="1124" r:id="rId9"/>
    <p:sldId id="1116" r:id="rId10"/>
    <p:sldId id="1101" r:id="rId11"/>
    <p:sldId id="1123" r:id="rId12"/>
    <p:sldId id="1107" r:id="rId13"/>
    <p:sldId id="1126" r:id="rId14"/>
    <p:sldId id="1127" r:id="rId15"/>
    <p:sldId id="1108" r:id="rId16"/>
    <p:sldId id="1117" r:id="rId17"/>
    <p:sldId id="1118" r:id="rId18"/>
    <p:sldId id="1119" r:id="rId19"/>
    <p:sldId id="1128" r:id="rId20"/>
    <p:sldId id="1129" r:id="rId21"/>
    <p:sldId id="1115" r:id="rId22"/>
    <p:sldId id="1121" r:id="rId23"/>
    <p:sldId id="1130" r:id="rId24"/>
    <p:sldId id="1137" r:id="rId25"/>
    <p:sldId id="1138" r:id="rId26"/>
    <p:sldId id="1131" r:id="rId27"/>
    <p:sldId id="1122" r:id="rId28"/>
    <p:sldId id="1132" r:id="rId29"/>
    <p:sldId id="1111" r:id="rId30"/>
    <p:sldId id="1134" r:id="rId31"/>
    <p:sldId id="1112" r:id="rId32"/>
    <p:sldId id="1136" r:id="rId33"/>
    <p:sldId id="1133" r:id="rId34"/>
    <p:sldId id="1114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29CA3BC-8A5A-46F0-B153-4A83017BC34E}" v="60" dt="2022-01-19T16:53:36.03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63" autoAdjust="0"/>
    <p:restoredTop sz="96101" autoAdjust="0"/>
  </p:normalViewPr>
  <p:slideViewPr>
    <p:cSldViewPr snapToGrid="0">
      <p:cViewPr varScale="1">
        <p:scale>
          <a:sx n="58" d="100"/>
          <a:sy n="58" d="100"/>
        </p:scale>
        <p:origin x="108" y="10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i, Manaal (Contractor)" userId="72180b57-9308-4862-8bd3-4de8505ca83f" providerId="ADAL" clId="{429CA3BC-8A5A-46F0-B153-4A83017BC34E}"/>
    <pc:docChg chg="modSld">
      <pc:chgData name="Ali, Manaal (Contractor)" userId="72180b57-9308-4862-8bd3-4de8505ca83f" providerId="ADAL" clId="{429CA3BC-8A5A-46F0-B153-4A83017BC34E}" dt="2022-01-19T17:03:09.277" v="408" actId="962"/>
      <pc:docMkLst>
        <pc:docMk/>
      </pc:docMkLst>
      <pc:sldChg chg="modSp mod">
        <pc:chgData name="Ali, Manaal (Contractor)" userId="72180b57-9308-4862-8bd3-4de8505ca83f" providerId="ADAL" clId="{429CA3BC-8A5A-46F0-B153-4A83017BC34E}" dt="2022-01-19T17:03:09.277" v="408" actId="962"/>
        <pc:sldMkLst>
          <pc:docMk/>
          <pc:sldMk cId="3752561038" sldId="256"/>
        </pc:sldMkLst>
        <pc:spChg chg="mod">
          <ac:chgData name="Ali, Manaal (Contractor)" userId="72180b57-9308-4862-8bd3-4de8505ca83f" providerId="ADAL" clId="{429CA3BC-8A5A-46F0-B153-4A83017BC34E}" dt="2022-01-19T16:51:36.515" v="0" actId="962"/>
          <ac:spMkLst>
            <pc:docMk/>
            <pc:sldMk cId="3752561038" sldId="256"/>
            <ac:spMk id="4" creationId="{00000000-0000-0000-0000-000000000000}"/>
          </ac:spMkLst>
        </pc:spChg>
        <pc:grpChg chg="mod">
          <ac:chgData name="Ali, Manaal (Contractor)" userId="72180b57-9308-4862-8bd3-4de8505ca83f" providerId="ADAL" clId="{429CA3BC-8A5A-46F0-B153-4A83017BC34E}" dt="2022-01-19T16:51:43.707" v="4" actId="962"/>
          <ac:grpSpMkLst>
            <pc:docMk/>
            <pc:sldMk cId="3752561038" sldId="256"/>
            <ac:grpSpMk id="18" creationId="{AB2E34D8-9E0B-48CE-9AB2-A65A839C3B0B}"/>
          </ac:grpSpMkLst>
        </pc:grpChg>
        <pc:picChg chg="mod">
          <ac:chgData name="Ali, Manaal (Contractor)" userId="72180b57-9308-4862-8bd3-4de8505ca83f" providerId="ADAL" clId="{429CA3BC-8A5A-46F0-B153-4A83017BC34E}" dt="2022-01-19T16:51:45.592" v="5" actId="962"/>
          <ac:picMkLst>
            <pc:docMk/>
            <pc:sldMk cId="3752561038" sldId="256"/>
            <ac:picMk id="6" creationId="{51248444-EB6D-4593-9184-086D31E6AA5C}"/>
          </ac:picMkLst>
        </pc:picChg>
        <pc:picChg chg="mod">
          <ac:chgData name="Ali, Manaal (Contractor)" userId="72180b57-9308-4862-8bd3-4de8505ca83f" providerId="ADAL" clId="{429CA3BC-8A5A-46F0-B153-4A83017BC34E}" dt="2022-01-19T16:51:55.182" v="10" actId="962"/>
          <ac:picMkLst>
            <pc:docMk/>
            <pc:sldMk cId="3752561038" sldId="256"/>
            <ac:picMk id="7" creationId="{F0DB383C-AECB-446B-83AE-88C91DD388DE}"/>
          </ac:picMkLst>
        </pc:picChg>
        <pc:picChg chg="mod">
          <ac:chgData name="Ali, Manaal (Contractor)" userId="72180b57-9308-4862-8bd3-4de8505ca83f" providerId="ADAL" clId="{429CA3BC-8A5A-46F0-B153-4A83017BC34E}" dt="2022-01-19T16:51:48.817" v="6" actId="962"/>
          <ac:picMkLst>
            <pc:docMk/>
            <pc:sldMk cId="3752561038" sldId="256"/>
            <ac:picMk id="8" creationId="{7977271E-788D-470A-A914-1B161C7D6D6C}"/>
          </ac:picMkLst>
        </pc:picChg>
        <pc:picChg chg="mod">
          <ac:chgData name="Ali, Manaal (Contractor)" userId="72180b57-9308-4862-8bd3-4de8505ca83f" providerId="ADAL" clId="{429CA3BC-8A5A-46F0-B153-4A83017BC34E}" dt="2022-01-19T16:51:51.017" v="7" actId="962"/>
          <ac:picMkLst>
            <pc:docMk/>
            <pc:sldMk cId="3752561038" sldId="256"/>
            <ac:picMk id="10" creationId="{FE60988F-5C8A-44F6-8BEF-F23439C1A36E}"/>
          </ac:picMkLst>
        </pc:picChg>
        <pc:picChg chg="mod">
          <ac:chgData name="Ali, Manaal (Contractor)" userId="72180b57-9308-4862-8bd3-4de8505ca83f" providerId="ADAL" clId="{429CA3BC-8A5A-46F0-B153-4A83017BC34E}" dt="2022-01-19T16:51:38.481" v="1" actId="962"/>
          <ac:picMkLst>
            <pc:docMk/>
            <pc:sldMk cId="3752561038" sldId="256"/>
            <ac:picMk id="11" creationId="{33DAFB3B-9FA0-415F-BF44-A8E436825689}"/>
          </ac:picMkLst>
        </pc:picChg>
        <pc:picChg chg="mod">
          <ac:chgData name="Ali, Manaal (Contractor)" userId="72180b57-9308-4862-8bd3-4de8505ca83f" providerId="ADAL" clId="{429CA3BC-8A5A-46F0-B153-4A83017BC34E}" dt="2022-01-19T17:03:02.392" v="406" actId="962"/>
          <ac:picMkLst>
            <pc:docMk/>
            <pc:sldMk cId="3752561038" sldId="256"/>
            <ac:picMk id="12" creationId="{E70A110B-DB7D-4FC0-B7B3-0C23D9BFE972}"/>
          </ac:picMkLst>
        </pc:picChg>
        <pc:picChg chg="mod">
          <ac:chgData name="Ali, Manaal (Contractor)" userId="72180b57-9308-4862-8bd3-4de8505ca83f" providerId="ADAL" clId="{429CA3BC-8A5A-46F0-B153-4A83017BC34E}" dt="2022-01-19T17:03:05.857" v="407" actId="962"/>
          <ac:picMkLst>
            <pc:docMk/>
            <pc:sldMk cId="3752561038" sldId="256"/>
            <ac:picMk id="13" creationId="{BEFBD8E8-3047-47F4-8EDC-C9CFD635BF7B}"/>
          </ac:picMkLst>
        </pc:picChg>
        <pc:picChg chg="mod">
          <ac:chgData name="Ali, Manaal (Contractor)" userId="72180b57-9308-4862-8bd3-4de8505ca83f" providerId="ADAL" clId="{429CA3BC-8A5A-46F0-B153-4A83017BC34E}" dt="2022-01-19T16:51:39.814" v="2" actId="962"/>
          <ac:picMkLst>
            <pc:docMk/>
            <pc:sldMk cId="3752561038" sldId="256"/>
            <ac:picMk id="15" creationId="{68ED11E8-E293-4D5B-96BF-D81DC7DCAE36}"/>
          </ac:picMkLst>
        </pc:picChg>
        <pc:picChg chg="mod">
          <ac:chgData name="Ali, Manaal (Contractor)" userId="72180b57-9308-4862-8bd3-4de8505ca83f" providerId="ADAL" clId="{429CA3BC-8A5A-46F0-B153-4A83017BC34E}" dt="2022-01-19T16:51:41.270" v="3" actId="962"/>
          <ac:picMkLst>
            <pc:docMk/>
            <pc:sldMk cId="3752561038" sldId="256"/>
            <ac:picMk id="16" creationId="{A62650D3-7FF8-43FD-8265-E29A6D501746}"/>
          </ac:picMkLst>
        </pc:picChg>
        <pc:picChg chg="mod">
          <ac:chgData name="Ali, Manaal (Contractor)" userId="72180b57-9308-4862-8bd3-4de8505ca83f" providerId="ADAL" clId="{429CA3BC-8A5A-46F0-B153-4A83017BC34E}" dt="2022-01-19T16:51:56.540" v="11" actId="962"/>
          <ac:picMkLst>
            <pc:docMk/>
            <pc:sldMk cId="3752561038" sldId="256"/>
            <ac:picMk id="17" creationId="{DA6BED9B-5E36-4C99-8CD4-67F9B454761A}"/>
          </ac:picMkLst>
        </pc:picChg>
        <pc:picChg chg="mod">
          <ac:chgData name="Ali, Manaal (Contractor)" userId="72180b57-9308-4862-8bd3-4de8505ca83f" providerId="ADAL" clId="{429CA3BC-8A5A-46F0-B153-4A83017BC34E}" dt="2022-01-19T17:03:09.277" v="408" actId="962"/>
          <ac:picMkLst>
            <pc:docMk/>
            <pc:sldMk cId="3752561038" sldId="256"/>
            <ac:picMk id="21" creationId="{60BDD8A8-EE52-49D5-84C1-AD63411B7CC0}"/>
          </ac:picMkLst>
        </pc:picChg>
        <pc:picChg chg="mod">
          <ac:chgData name="Ali, Manaal (Contractor)" userId="72180b57-9308-4862-8bd3-4de8505ca83f" providerId="ADAL" clId="{429CA3BC-8A5A-46F0-B153-4A83017BC34E}" dt="2022-01-19T16:51:52.227" v="8" actId="962"/>
          <ac:picMkLst>
            <pc:docMk/>
            <pc:sldMk cId="3752561038" sldId="256"/>
            <ac:picMk id="23" creationId="{0D29CE32-214D-4284-AD9C-A9D4D7555F89}"/>
          </ac:picMkLst>
        </pc:picChg>
        <pc:picChg chg="mod">
          <ac:chgData name="Ali, Manaal (Contractor)" userId="72180b57-9308-4862-8bd3-4de8505ca83f" providerId="ADAL" clId="{429CA3BC-8A5A-46F0-B153-4A83017BC34E}" dt="2022-01-19T16:51:57.682" v="12" actId="962"/>
          <ac:picMkLst>
            <pc:docMk/>
            <pc:sldMk cId="3752561038" sldId="256"/>
            <ac:picMk id="24" creationId="{0D4BBD5D-D473-4050-9E40-46C9AA10EACD}"/>
          </ac:picMkLst>
        </pc:picChg>
        <pc:picChg chg="mod">
          <ac:chgData name="Ali, Manaal (Contractor)" userId="72180b57-9308-4862-8bd3-4de8505ca83f" providerId="ADAL" clId="{429CA3BC-8A5A-46F0-B153-4A83017BC34E}" dt="2022-01-19T16:51:53.802" v="9" actId="962"/>
          <ac:picMkLst>
            <pc:docMk/>
            <pc:sldMk cId="3752561038" sldId="256"/>
            <ac:picMk id="25" creationId="{43A07473-D05B-44D4-B942-658942857FDD}"/>
          </ac:picMkLst>
        </pc:picChg>
        <pc:picChg chg="mod">
          <ac:chgData name="Ali, Manaal (Contractor)" userId="72180b57-9308-4862-8bd3-4de8505ca83f" providerId="ADAL" clId="{429CA3BC-8A5A-46F0-B153-4A83017BC34E}" dt="2022-01-19T16:52:00.880" v="14" actId="962"/>
          <ac:picMkLst>
            <pc:docMk/>
            <pc:sldMk cId="3752561038" sldId="256"/>
            <ac:picMk id="27" creationId="{6962AA5D-5A58-4CFC-A99C-ACF6A24A1234}"/>
          </ac:picMkLst>
        </pc:picChg>
        <pc:picChg chg="mod">
          <ac:chgData name="Ali, Manaal (Contractor)" userId="72180b57-9308-4862-8bd3-4de8505ca83f" providerId="ADAL" clId="{429CA3BC-8A5A-46F0-B153-4A83017BC34E}" dt="2022-01-19T16:51:59.358" v="13" actId="962"/>
          <ac:picMkLst>
            <pc:docMk/>
            <pc:sldMk cId="3752561038" sldId="256"/>
            <ac:picMk id="29" creationId="{3995F183-7D02-4464-A608-60DA77BD4182}"/>
          </ac:picMkLst>
        </pc:picChg>
        <pc:picChg chg="mod">
          <ac:chgData name="Ali, Manaal (Contractor)" userId="72180b57-9308-4862-8bd3-4de8505ca83f" providerId="ADAL" clId="{429CA3BC-8A5A-46F0-B153-4A83017BC34E}" dt="2022-01-19T16:52:02.074" v="15" actId="962"/>
          <ac:picMkLst>
            <pc:docMk/>
            <pc:sldMk cId="3752561038" sldId="256"/>
            <ac:picMk id="31" creationId="{984E6D16-17F9-4ACF-BA62-43D6E27596EC}"/>
          </ac:picMkLst>
        </pc:picChg>
        <pc:picChg chg="mod">
          <ac:chgData name="Ali, Manaal (Contractor)" userId="72180b57-9308-4862-8bd3-4de8505ca83f" providerId="ADAL" clId="{429CA3BC-8A5A-46F0-B153-4A83017BC34E}" dt="2022-01-19T16:52:03.329" v="16" actId="962"/>
          <ac:picMkLst>
            <pc:docMk/>
            <pc:sldMk cId="3752561038" sldId="256"/>
            <ac:picMk id="33" creationId="{AAB00EA0-457C-4D2D-97F3-CF2082BB4058}"/>
          </ac:picMkLst>
        </pc:picChg>
        <pc:picChg chg="mod">
          <ac:chgData name="Ali, Manaal (Contractor)" userId="72180b57-9308-4862-8bd3-4de8505ca83f" providerId="ADAL" clId="{429CA3BC-8A5A-46F0-B153-4A83017BC34E}" dt="2022-01-19T16:52:04.587" v="17" actId="962"/>
          <ac:picMkLst>
            <pc:docMk/>
            <pc:sldMk cId="3752561038" sldId="256"/>
            <ac:picMk id="35" creationId="{703894B0-BDB3-48E7-AE4D-D377CCA931ED}"/>
          </ac:picMkLst>
        </pc:picChg>
        <pc:picChg chg="mod">
          <ac:chgData name="Ali, Manaal (Contractor)" userId="72180b57-9308-4862-8bd3-4de8505ca83f" providerId="ADAL" clId="{429CA3BC-8A5A-46F0-B153-4A83017BC34E}" dt="2022-01-19T16:52:05.906" v="18" actId="962"/>
          <ac:picMkLst>
            <pc:docMk/>
            <pc:sldMk cId="3752561038" sldId="256"/>
            <ac:picMk id="37" creationId="{67104234-CB3E-4E5D-BFB8-303641E772E7}"/>
          </ac:picMkLst>
        </pc:picChg>
        <pc:picChg chg="mod">
          <ac:chgData name="Ali, Manaal (Contractor)" userId="72180b57-9308-4862-8bd3-4de8505ca83f" providerId="ADAL" clId="{429CA3BC-8A5A-46F0-B153-4A83017BC34E}" dt="2022-01-19T16:52:07.399" v="19" actId="962"/>
          <ac:picMkLst>
            <pc:docMk/>
            <pc:sldMk cId="3752561038" sldId="256"/>
            <ac:picMk id="39" creationId="{4B0F28DF-871E-4947-A5DF-C5D7480C5CB8}"/>
          </ac:picMkLst>
        </pc:picChg>
        <pc:picChg chg="mod">
          <ac:chgData name="Ali, Manaal (Contractor)" userId="72180b57-9308-4862-8bd3-4de8505ca83f" providerId="ADAL" clId="{429CA3BC-8A5A-46F0-B153-4A83017BC34E}" dt="2022-01-19T16:52:18.809" v="20" actId="962"/>
          <ac:picMkLst>
            <pc:docMk/>
            <pc:sldMk cId="3752561038" sldId="256"/>
            <ac:picMk id="41" creationId="{D945A0E2-5ED0-43EF-8215-9FE490D881FB}"/>
          </ac:picMkLst>
        </pc:picChg>
        <pc:picChg chg="mod">
          <ac:chgData name="Ali, Manaal (Contractor)" userId="72180b57-9308-4862-8bd3-4de8505ca83f" providerId="ADAL" clId="{429CA3BC-8A5A-46F0-B153-4A83017BC34E}" dt="2022-01-19T16:52:20.517" v="21" actId="962"/>
          <ac:picMkLst>
            <pc:docMk/>
            <pc:sldMk cId="3752561038" sldId="256"/>
            <ac:picMk id="43" creationId="{C464E840-CC4E-48EE-B475-7F7A38432325}"/>
          </ac:picMkLst>
        </pc:picChg>
        <pc:picChg chg="mod">
          <ac:chgData name="Ali, Manaal (Contractor)" userId="72180b57-9308-4862-8bd3-4de8505ca83f" providerId="ADAL" clId="{429CA3BC-8A5A-46F0-B153-4A83017BC34E}" dt="2022-01-19T16:52:21.633" v="22" actId="962"/>
          <ac:picMkLst>
            <pc:docMk/>
            <pc:sldMk cId="3752561038" sldId="256"/>
            <ac:picMk id="45" creationId="{E68DE73A-F016-46D8-A46D-C6B99B1F3BCC}"/>
          </ac:picMkLst>
        </pc:picChg>
        <pc:picChg chg="mod">
          <ac:chgData name="Ali, Manaal (Contractor)" userId="72180b57-9308-4862-8bd3-4de8505ca83f" providerId="ADAL" clId="{429CA3BC-8A5A-46F0-B153-4A83017BC34E}" dt="2022-01-19T16:52:22.730" v="23" actId="962"/>
          <ac:picMkLst>
            <pc:docMk/>
            <pc:sldMk cId="3752561038" sldId="256"/>
            <ac:picMk id="47" creationId="{2D5D8297-8E2A-439D-A084-6231C0B9A6F6}"/>
          </ac:picMkLst>
        </pc:picChg>
        <pc:picChg chg="mod">
          <ac:chgData name="Ali, Manaal (Contractor)" userId="72180b57-9308-4862-8bd3-4de8505ca83f" providerId="ADAL" clId="{429CA3BC-8A5A-46F0-B153-4A83017BC34E}" dt="2022-01-19T16:52:24.063" v="24" actId="962"/>
          <ac:picMkLst>
            <pc:docMk/>
            <pc:sldMk cId="3752561038" sldId="256"/>
            <ac:picMk id="49" creationId="{60434B3D-BCE6-4742-A870-05A0FEEB9DF0}"/>
          </ac:picMkLst>
        </pc:picChg>
        <pc:picChg chg="mod">
          <ac:chgData name="Ali, Manaal (Contractor)" userId="72180b57-9308-4862-8bd3-4de8505ca83f" providerId="ADAL" clId="{429CA3BC-8A5A-46F0-B153-4A83017BC34E}" dt="2022-01-19T16:52:25.136" v="25" actId="962"/>
          <ac:picMkLst>
            <pc:docMk/>
            <pc:sldMk cId="3752561038" sldId="256"/>
            <ac:picMk id="51" creationId="{28EDDDA8-D70A-412B-9A8C-43C8EDCE8EA0}"/>
          </ac:picMkLst>
        </pc:picChg>
        <pc:picChg chg="mod">
          <ac:chgData name="Ali, Manaal (Contractor)" userId="72180b57-9308-4862-8bd3-4de8505ca83f" providerId="ADAL" clId="{429CA3BC-8A5A-46F0-B153-4A83017BC34E}" dt="2022-01-19T16:52:26.180" v="26" actId="962"/>
          <ac:picMkLst>
            <pc:docMk/>
            <pc:sldMk cId="3752561038" sldId="256"/>
            <ac:picMk id="53" creationId="{2F4F86A3-AF80-48B4-A8D2-18C4BD3B91F3}"/>
          </ac:picMkLst>
        </pc:picChg>
        <pc:picChg chg="mod">
          <ac:chgData name="Ali, Manaal (Contractor)" userId="72180b57-9308-4862-8bd3-4de8505ca83f" providerId="ADAL" clId="{429CA3BC-8A5A-46F0-B153-4A83017BC34E}" dt="2022-01-19T16:52:27.335" v="27" actId="962"/>
          <ac:picMkLst>
            <pc:docMk/>
            <pc:sldMk cId="3752561038" sldId="256"/>
            <ac:picMk id="55" creationId="{6B20B83E-8219-4AF5-8F7E-B1C275864F23}"/>
          </ac:picMkLst>
        </pc:picChg>
        <pc:picChg chg="mod">
          <ac:chgData name="Ali, Manaal (Contractor)" userId="72180b57-9308-4862-8bd3-4de8505ca83f" providerId="ADAL" clId="{429CA3BC-8A5A-46F0-B153-4A83017BC34E}" dt="2022-01-19T16:52:29.921" v="28" actId="962"/>
          <ac:picMkLst>
            <pc:docMk/>
            <pc:sldMk cId="3752561038" sldId="256"/>
            <ac:picMk id="57" creationId="{9F1402F9-3034-4ED6-969E-FA037401EBE9}"/>
          </ac:picMkLst>
        </pc:picChg>
        <pc:picChg chg="mod">
          <ac:chgData name="Ali, Manaal (Contractor)" userId="72180b57-9308-4862-8bd3-4de8505ca83f" providerId="ADAL" clId="{429CA3BC-8A5A-46F0-B153-4A83017BC34E}" dt="2022-01-19T16:52:31.347" v="29" actId="962"/>
          <ac:picMkLst>
            <pc:docMk/>
            <pc:sldMk cId="3752561038" sldId="256"/>
            <ac:picMk id="59" creationId="{41A0E9AA-F149-4F86-8386-324D69B8BC68}"/>
          </ac:picMkLst>
        </pc:picChg>
        <pc:picChg chg="mod">
          <ac:chgData name="Ali, Manaal (Contractor)" userId="72180b57-9308-4862-8bd3-4de8505ca83f" providerId="ADAL" clId="{429CA3BC-8A5A-46F0-B153-4A83017BC34E}" dt="2022-01-19T16:52:32.939" v="30" actId="962"/>
          <ac:picMkLst>
            <pc:docMk/>
            <pc:sldMk cId="3752561038" sldId="256"/>
            <ac:picMk id="61" creationId="{F4DFEB1F-78D1-49B3-88DE-F44E08594CF0}"/>
          </ac:picMkLst>
        </pc:picChg>
        <pc:picChg chg="mod">
          <ac:chgData name="Ali, Manaal (Contractor)" userId="72180b57-9308-4862-8bd3-4de8505ca83f" providerId="ADAL" clId="{429CA3BC-8A5A-46F0-B153-4A83017BC34E}" dt="2022-01-19T16:52:34.161" v="31" actId="962"/>
          <ac:picMkLst>
            <pc:docMk/>
            <pc:sldMk cId="3752561038" sldId="256"/>
            <ac:picMk id="63" creationId="{8C72A304-B1AD-4348-8A2E-2270F7D4B864}"/>
          </ac:picMkLst>
        </pc:picChg>
        <pc:picChg chg="mod">
          <ac:chgData name="Ali, Manaal (Contractor)" userId="72180b57-9308-4862-8bd3-4de8505ca83f" providerId="ADAL" clId="{429CA3BC-8A5A-46F0-B153-4A83017BC34E}" dt="2022-01-19T16:52:35.728" v="32" actId="962"/>
          <ac:picMkLst>
            <pc:docMk/>
            <pc:sldMk cId="3752561038" sldId="256"/>
            <ac:picMk id="65" creationId="{AC528B02-741E-4D6E-9706-E25DFE2A7410}"/>
          </ac:picMkLst>
        </pc:picChg>
        <pc:picChg chg="mod">
          <ac:chgData name="Ali, Manaal (Contractor)" userId="72180b57-9308-4862-8bd3-4de8505ca83f" providerId="ADAL" clId="{429CA3BC-8A5A-46F0-B153-4A83017BC34E}" dt="2022-01-19T16:52:37.331" v="33" actId="962"/>
          <ac:picMkLst>
            <pc:docMk/>
            <pc:sldMk cId="3752561038" sldId="256"/>
            <ac:picMk id="67" creationId="{753756BE-4C1F-414F-983E-CF5270F0123C}"/>
          </ac:picMkLst>
        </pc:picChg>
        <pc:picChg chg="mod">
          <ac:chgData name="Ali, Manaal (Contractor)" userId="72180b57-9308-4862-8bd3-4de8505ca83f" providerId="ADAL" clId="{429CA3BC-8A5A-46F0-B153-4A83017BC34E}" dt="2022-01-19T16:52:38.808" v="34" actId="962"/>
          <ac:picMkLst>
            <pc:docMk/>
            <pc:sldMk cId="3752561038" sldId="256"/>
            <ac:picMk id="69" creationId="{146C12C9-1EDD-4A20-B29B-FD8978B5B2F2}"/>
          </ac:picMkLst>
        </pc:picChg>
      </pc:sldChg>
      <pc:sldChg chg="modSp">
        <pc:chgData name="Ali, Manaal (Contractor)" userId="72180b57-9308-4862-8bd3-4de8505ca83f" providerId="ADAL" clId="{429CA3BC-8A5A-46F0-B153-4A83017BC34E}" dt="2022-01-19T16:53:06.646" v="110" actId="962"/>
        <pc:sldMkLst>
          <pc:docMk/>
          <pc:sldMk cId="124060648" sldId="1101"/>
        </pc:sldMkLst>
        <pc:grpChg chg="mod">
          <ac:chgData name="Ali, Manaal (Contractor)" userId="72180b57-9308-4862-8bd3-4de8505ca83f" providerId="ADAL" clId="{429CA3BC-8A5A-46F0-B153-4A83017BC34E}" dt="2022-01-19T16:53:06.646" v="110" actId="962"/>
          <ac:grpSpMkLst>
            <pc:docMk/>
            <pc:sldMk cId="124060648" sldId="1101"/>
            <ac:grpSpMk id="4" creationId="{00000000-0000-0000-0000-000000000000}"/>
          </ac:grpSpMkLst>
        </pc:grpChg>
      </pc:sldChg>
      <pc:sldChg chg="modSp mod">
        <pc:chgData name="Ali, Manaal (Contractor)" userId="72180b57-9308-4862-8bd3-4de8505ca83f" providerId="ADAL" clId="{429CA3BC-8A5A-46F0-B153-4A83017BC34E}" dt="2022-01-19T16:53:28.253" v="150" actId="962"/>
        <pc:sldMkLst>
          <pc:docMk/>
          <pc:sldMk cId="1302416268" sldId="1107"/>
        </pc:sldMkLst>
        <pc:grpChg chg="mod">
          <ac:chgData name="Ali, Manaal (Contractor)" userId="72180b57-9308-4862-8bd3-4de8505ca83f" providerId="ADAL" clId="{429CA3BC-8A5A-46F0-B153-4A83017BC34E}" dt="2022-01-19T16:53:11.996" v="120" actId="962"/>
          <ac:grpSpMkLst>
            <pc:docMk/>
            <pc:sldMk cId="1302416268" sldId="1107"/>
            <ac:grpSpMk id="26" creationId="{00000000-0000-0000-0000-000000000000}"/>
          </ac:grpSpMkLst>
        </pc:grpChg>
        <pc:grpChg chg="mod">
          <ac:chgData name="Ali, Manaal (Contractor)" userId="72180b57-9308-4862-8bd3-4de8505ca83f" providerId="ADAL" clId="{429CA3BC-8A5A-46F0-B153-4A83017BC34E}" dt="2022-01-19T16:53:17.374" v="130" actId="962"/>
          <ac:grpSpMkLst>
            <pc:docMk/>
            <pc:sldMk cId="1302416268" sldId="1107"/>
            <ac:grpSpMk id="133" creationId="{00000000-0000-0000-0000-000000000000}"/>
          </ac:grpSpMkLst>
        </pc:grpChg>
        <pc:grpChg chg="mod">
          <ac:chgData name="Ali, Manaal (Contractor)" userId="72180b57-9308-4862-8bd3-4de8505ca83f" providerId="ADAL" clId="{429CA3BC-8A5A-46F0-B153-4A83017BC34E}" dt="2022-01-19T16:53:23.225" v="140" actId="962"/>
          <ac:grpSpMkLst>
            <pc:docMk/>
            <pc:sldMk cId="1302416268" sldId="1107"/>
            <ac:grpSpMk id="201" creationId="{00000000-0000-0000-0000-000000000000}"/>
          </ac:grpSpMkLst>
        </pc:grpChg>
        <pc:picChg chg="mod">
          <ac:chgData name="Ali, Manaal (Contractor)" userId="72180b57-9308-4862-8bd3-4de8505ca83f" providerId="ADAL" clId="{429CA3BC-8A5A-46F0-B153-4A83017BC34E}" dt="2022-01-19T16:53:28.253" v="150" actId="962"/>
          <ac:picMkLst>
            <pc:docMk/>
            <pc:sldMk cId="1302416268" sldId="1107"/>
            <ac:picMk id="6" creationId="{00000000-0000-0000-0000-000000000000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6:54:11.668" v="185" actId="962"/>
        <pc:sldMkLst>
          <pc:docMk/>
          <pc:sldMk cId="3960894409" sldId="1108"/>
        </pc:sldMkLst>
        <pc:picChg chg="mod">
          <ac:chgData name="Ali, Manaal (Contractor)" userId="72180b57-9308-4862-8bd3-4de8505ca83f" providerId="ADAL" clId="{429CA3BC-8A5A-46F0-B153-4A83017BC34E}" dt="2022-01-19T16:54:11.668" v="185" actId="962"/>
          <ac:picMkLst>
            <pc:docMk/>
            <pc:sldMk cId="3960894409" sldId="1108"/>
            <ac:picMk id="5" creationId="{00000000-0000-0000-0000-000000000000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7:02:09.699" v="377" actId="962"/>
        <pc:sldMkLst>
          <pc:docMk/>
          <pc:sldMk cId="602537419" sldId="1111"/>
        </pc:sldMkLst>
        <pc:picChg chg="mod">
          <ac:chgData name="Ali, Manaal (Contractor)" userId="72180b57-9308-4862-8bd3-4de8505ca83f" providerId="ADAL" clId="{429CA3BC-8A5A-46F0-B153-4A83017BC34E}" dt="2022-01-19T17:02:05.779" v="375" actId="962"/>
          <ac:picMkLst>
            <pc:docMk/>
            <pc:sldMk cId="602537419" sldId="1111"/>
            <ac:picMk id="4" creationId="{DF4FC809-2633-4779-9624-C729E8D6DCEA}"/>
          </ac:picMkLst>
        </pc:picChg>
        <pc:picChg chg="mod">
          <ac:chgData name="Ali, Manaal (Contractor)" userId="72180b57-9308-4862-8bd3-4de8505ca83f" providerId="ADAL" clId="{429CA3BC-8A5A-46F0-B153-4A83017BC34E}" dt="2022-01-19T17:02:09.699" v="377" actId="962"/>
          <ac:picMkLst>
            <pc:docMk/>
            <pc:sldMk cId="602537419" sldId="1111"/>
            <ac:picMk id="5" creationId="{038A8299-C2A1-4DCC-920E-9EAA247C97A8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7:02:24.776" v="394" actId="962"/>
        <pc:sldMkLst>
          <pc:docMk/>
          <pc:sldMk cId="3817331724" sldId="1112"/>
        </pc:sldMkLst>
        <pc:picChg chg="mod">
          <ac:chgData name="Ali, Manaal (Contractor)" userId="72180b57-9308-4862-8bd3-4de8505ca83f" providerId="ADAL" clId="{429CA3BC-8A5A-46F0-B153-4A83017BC34E}" dt="2022-01-19T17:02:24.776" v="394" actId="962"/>
          <ac:picMkLst>
            <pc:docMk/>
            <pc:sldMk cId="3817331724" sldId="1112"/>
            <ac:picMk id="4" creationId="{ADC0E431-3BA9-E247-86F0-CB7E37416595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7:02:49.067" v="400" actId="20577"/>
        <pc:sldMkLst>
          <pc:docMk/>
          <pc:sldMk cId="2895451860" sldId="1117"/>
        </pc:sldMkLst>
        <pc:spChg chg="mod">
          <ac:chgData name="Ali, Manaal (Contractor)" userId="72180b57-9308-4862-8bd3-4de8505ca83f" providerId="ADAL" clId="{429CA3BC-8A5A-46F0-B153-4A83017BC34E}" dt="2022-01-19T17:02:49.067" v="400" actId="20577"/>
          <ac:spMkLst>
            <pc:docMk/>
            <pc:sldMk cId="2895451860" sldId="1117"/>
            <ac:spMk id="2" creationId="{00000000-0000-0000-0000-000000000000}"/>
          </ac:spMkLst>
        </pc:spChg>
        <pc:picChg chg="mod">
          <ac:chgData name="Ali, Manaal (Contractor)" userId="72180b57-9308-4862-8bd3-4de8505ca83f" providerId="ADAL" clId="{429CA3BC-8A5A-46F0-B153-4A83017BC34E}" dt="2022-01-19T17:00:20.496" v="195" actId="962"/>
          <ac:picMkLst>
            <pc:docMk/>
            <pc:sldMk cId="2895451860" sldId="1117"/>
            <ac:picMk id="7" creationId="{00000000-0000-0000-0000-000000000000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7:02:53.499" v="403" actId="20577"/>
        <pc:sldMkLst>
          <pc:docMk/>
          <pc:sldMk cId="4241075658" sldId="1118"/>
        </pc:sldMkLst>
        <pc:spChg chg="mod">
          <ac:chgData name="Ali, Manaal (Contractor)" userId="72180b57-9308-4862-8bd3-4de8505ca83f" providerId="ADAL" clId="{429CA3BC-8A5A-46F0-B153-4A83017BC34E}" dt="2022-01-19T17:02:53.499" v="403" actId="20577"/>
          <ac:spMkLst>
            <pc:docMk/>
            <pc:sldMk cId="4241075658" sldId="1118"/>
            <ac:spMk id="2" creationId="{00000000-0000-0000-0000-000000000000}"/>
          </ac:spMkLst>
        </pc:spChg>
        <pc:picChg chg="mod">
          <ac:chgData name="Ali, Manaal (Contractor)" userId="72180b57-9308-4862-8bd3-4de8505ca83f" providerId="ADAL" clId="{429CA3BC-8A5A-46F0-B153-4A83017BC34E}" dt="2022-01-19T17:00:39.822" v="205" actId="962"/>
          <ac:picMkLst>
            <pc:docMk/>
            <pc:sldMk cId="4241075658" sldId="1118"/>
            <ac:picMk id="8" creationId="{00000000-0000-0000-0000-000000000000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7:02:55.885" v="404" actId="20577"/>
        <pc:sldMkLst>
          <pc:docMk/>
          <pc:sldMk cId="173974571" sldId="1119"/>
        </pc:sldMkLst>
        <pc:spChg chg="mod">
          <ac:chgData name="Ali, Manaal (Contractor)" userId="72180b57-9308-4862-8bd3-4de8505ca83f" providerId="ADAL" clId="{429CA3BC-8A5A-46F0-B153-4A83017BC34E}" dt="2022-01-19T17:02:55.885" v="404" actId="20577"/>
          <ac:spMkLst>
            <pc:docMk/>
            <pc:sldMk cId="173974571" sldId="1119"/>
            <ac:spMk id="2" creationId="{00000000-0000-0000-0000-000000000000}"/>
          </ac:spMkLst>
        </pc:spChg>
        <pc:picChg chg="mod">
          <ac:chgData name="Ali, Manaal (Contractor)" userId="72180b57-9308-4862-8bd3-4de8505ca83f" providerId="ADAL" clId="{429CA3BC-8A5A-46F0-B153-4A83017BC34E}" dt="2022-01-19T17:00:46.423" v="215" actId="962"/>
          <ac:picMkLst>
            <pc:docMk/>
            <pc:sldMk cId="173974571" sldId="1119"/>
            <ac:picMk id="7" creationId="{00000000-0000-0000-0000-000000000000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6:52:46.368" v="54" actId="962"/>
        <pc:sldMkLst>
          <pc:docMk/>
          <pc:sldMk cId="122040546" sldId="1124"/>
        </pc:sldMkLst>
        <pc:picChg chg="mod">
          <ac:chgData name="Ali, Manaal (Contractor)" userId="72180b57-9308-4862-8bd3-4de8505ca83f" providerId="ADAL" clId="{429CA3BC-8A5A-46F0-B153-4A83017BC34E}" dt="2022-01-19T16:52:46.368" v="54" actId="962"/>
          <ac:picMkLst>
            <pc:docMk/>
            <pc:sldMk cId="122040546" sldId="1124"/>
            <ac:picMk id="7" creationId="{B648DA65-394A-485C-9010-AA2C15B9ED74}"/>
          </ac:picMkLst>
        </pc:picChg>
      </pc:sldChg>
      <pc:sldChg chg="modSp">
        <pc:chgData name="Ali, Manaal (Contractor)" userId="72180b57-9308-4862-8bd3-4de8505ca83f" providerId="ADAL" clId="{429CA3BC-8A5A-46F0-B153-4A83017BC34E}" dt="2022-01-19T16:53:32.790" v="152" actId="962"/>
        <pc:sldMkLst>
          <pc:docMk/>
          <pc:sldMk cId="2435868797" sldId="1126"/>
        </pc:sldMkLst>
        <pc:grpChg chg="mod">
          <ac:chgData name="Ali, Manaal (Contractor)" userId="72180b57-9308-4862-8bd3-4de8505ca83f" providerId="ADAL" clId="{429CA3BC-8A5A-46F0-B153-4A83017BC34E}" dt="2022-01-19T16:53:32.790" v="152" actId="962"/>
          <ac:grpSpMkLst>
            <pc:docMk/>
            <pc:sldMk cId="2435868797" sldId="1126"/>
            <ac:grpSpMk id="22" creationId="{00000000-0000-0000-0000-000000000000}"/>
          </ac:grpSpMkLst>
        </pc:grpChg>
      </pc:sldChg>
      <pc:sldChg chg="modSp mod">
        <pc:chgData name="Ali, Manaal (Contractor)" userId="72180b57-9308-4862-8bd3-4de8505ca83f" providerId="ADAL" clId="{429CA3BC-8A5A-46F0-B153-4A83017BC34E}" dt="2022-01-19T17:02:46.860" v="398" actId="20577"/>
        <pc:sldMkLst>
          <pc:docMk/>
          <pc:sldMk cId="3484314329" sldId="1127"/>
        </pc:sldMkLst>
        <pc:spChg chg="mod">
          <ac:chgData name="Ali, Manaal (Contractor)" userId="72180b57-9308-4862-8bd3-4de8505ca83f" providerId="ADAL" clId="{429CA3BC-8A5A-46F0-B153-4A83017BC34E}" dt="2022-01-19T17:02:46.860" v="398" actId="20577"/>
          <ac:spMkLst>
            <pc:docMk/>
            <pc:sldMk cId="3484314329" sldId="1127"/>
            <ac:spMk id="2" creationId="{00000000-0000-0000-0000-000000000000}"/>
          </ac:spMkLst>
        </pc:spChg>
        <pc:grpChg chg="mod">
          <ac:chgData name="Ali, Manaal (Contractor)" userId="72180b57-9308-4862-8bd3-4de8505ca83f" providerId="ADAL" clId="{429CA3BC-8A5A-46F0-B153-4A83017BC34E}" dt="2022-01-19T16:53:36.037" v="154" actId="962"/>
          <ac:grpSpMkLst>
            <pc:docMk/>
            <pc:sldMk cId="3484314329" sldId="1127"/>
            <ac:grpSpMk id="104" creationId="{00000000-0000-0000-0000-000000000000}"/>
          </ac:grpSpMkLst>
        </pc:grpChg>
        <pc:grpChg chg="mod">
          <ac:chgData name="Ali, Manaal (Contractor)" userId="72180b57-9308-4862-8bd3-4de8505ca83f" providerId="ADAL" clId="{429CA3BC-8A5A-46F0-B153-4A83017BC34E}" dt="2022-01-19T16:53:48.988" v="155" actId="962"/>
          <ac:grpSpMkLst>
            <pc:docMk/>
            <pc:sldMk cId="3484314329" sldId="1127"/>
            <ac:grpSpMk id="115" creationId="{00000000-0000-0000-0000-000000000000}"/>
          </ac:grpSpMkLst>
        </pc:grpChg>
        <pc:grpChg chg="mod">
          <ac:chgData name="Ali, Manaal (Contractor)" userId="72180b57-9308-4862-8bd3-4de8505ca83f" providerId="ADAL" clId="{429CA3BC-8A5A-46F0-B153-4A83017BC34E}" dt="2022-01-19T16:53:53.288" v="157" actId="962"/>
          <ac:grpSpMkLst>
            <pc:docMk/>
            <pc:sldMk cId="3484314329" sldId="1127"/>
            <ac:grpSpMk id="120" creationId="{00000000-0000-0000-0000-000000000000}"/>
          </ac:grpSpMkLst>
        </pc:grpChg>
        <pc:grpChg chg="mod">
          <ac:chgData name="Ali, Manaal (Contractor)" userId="72180b57-9308-4862-8bd3-4de8505ca83f" providerId="ADAL" clId="{429CA3BC-8A5A-46F0-B153-4A83017BC34E}" dt="2022-01-19T16:53:57.010" v="158" actId="962"/>
          <ac:grpSpMkLst>
            <pc:docMk/>
            <pc:sldMk cId="3484314329" sldId="1127"/>
            <ac:grpSpMk id="125" creationId="{00000000-0000-0000-0000-000000000000}"/>
          </ac:grpSpMkLst>
        </pc:grpChg>
        <pc:grpChg chg="mod">
          <ac:chgData name="Ali, Manaal (Contractor)" userId="72180b57-9308-4862-8bd3-4de8505ca83f" providerId="ADAL" clId="{429CA3BC-8A5A-46F0-B153-4A83017BC34E}" dt="2022-01-19T16:53:58.954" v="159" actId="962"/>
          <ac:grpSpMkLst>
            <pc:docMk/>
            <pc:sldMk cId="3484314329" sldId="1127"/>
            <ac:grpSpMk id="130" creationId="{00000000-0000-0000-0000-000000000000}"/>
          </ac:grpSpMkLst>
        </pc:grpChg>
        <pc:graphicFrameChg chg="mod">
          <ac:chgData name="Ali, Manaal (Contractor)" userId="72180b57-9308-4862-8bd3-4de8505ca83f" providerId="ADAL" clId="{429CA3BC-8A5A-46F0-B153-4A83017BC34E}" dt="2022-01-19T16:54:03.441" v="175" actId="962"/>
          <ac:graphicFrameMkLst>
            <pc:docMk/>
            <pc:sldMk cId="3484314329" sldId="1127"/>
            <ac:graphicFrameMk id="4" creationId="{00000000-0000-0000-0000-000000000000}"/>
          </ac:graphicFrameMkLst>
        </pc:graphicFrameChg>
      </pc:sldChg>
      <pc:sldChg chg="modSp mod">
        <pc:chgData name="Ali, Manaal (Contractor)" userId="72180b57-9308-4862-8bd3-4de8505ca83f" providerId="ADAL" clId="{429CA3BC-8A5A-46F0-B153-4A83017BC34E}" dt="2022-01-19T17:01:03.582" v="263" actId="962"/>
        <pc:sldMkLst>
          <pc:docMk/>
          <pc:sldMk cId="1998627978" sldId="1128"/>
        </pc:sldMkLst>
        <pc:grpChg chg="mod">
          <ac:chgData name="Ali, Manaal (Contractor)" userId="72180b57-9308-4862-8bd3-4de8505ca83f" providerId="ADAL" clId="{429CA3BC-8A5A-46F0-B153-4A83017BC34E}" dt="2022-01-19T17:01:03.582" v="263" actId="962"/>
          <ac:grpSpMkLst>
            <pc:docMk/>
            <pc:sldMk cId="1998627978" sldId="1128"/>
            <ac:grpSpMk id="10" creationId="{00000000-0000-0000-0000-000000000000}"/>
          </ac:grpSpMkLst>
        </pc:grpChg>
        <pc:grpChg chg="mod">
          <ac:chgData name="Ali, Manaal (Contractor)" userId="72180b57-9308-4862-8bd3-4de8505ca83f" providerId="ADAL" clId="{429CA3BC-8A5A-46F0-B153-4A83017BC34E}" dt="2022-01-19T17:00:57.754" v="247" actId="962"/>
          <ac:grpSpMkLst>
            <pc:docMk/>
            <pc:sldMk cId="1998627978" sldId="1128"/>
            <ac:grpSpMk id="14" creationId="{00000000-0000-0000-0000-000000000000}"/>
          </ac:grpSpMkLst>
        </pc:grpChg>
        <pc:graphicFrameChg chg="mod">
          <ac:chgData name="Ali, Manaal (Contractor)" userId="72180b57-9308-4862-8bd3-4de8505ca83f" providerId="ADAL" clId="{429CA3BC-8A5A-46F0-B153-4A83017BC34E}" dt="2022-01-19T17:00:52.626" v="231" actId="962"/>
          <ac:graphicFrameMkLst>
            <pc:docMk/>
            <pc:sldMk cId="1998627978" sldId="1128"/>
            <ac:graphicFrameMk id="4" creationId="{00000000-0000-0000-0000-000000000000}"/>
          </ac:graphicFrameMkLst>
        </pc:graphicFrameChg>
      </pc:sldChg>
      <pc:sldChg chg="modSp mod">
        <pc:chgData name="Ali, Manaal (Contractor)" userId="72180b57-9308-4862-8bd3-4de8505ca83f" providerId="ADAL" clId="{429CA3BC-8A5A-46F0-B153-4A83017BC34E}" dt="2022-01-19T17:02:58.221" v="405" actId="20577"/>
        <pc:sldMkLst>
          <pc:docMk/>
          <pc:sldMk cId="2345647516" sldId="1129"/>
        </pc:sldMkLst>
        <pc:spChg chg="mod">
          <ac:chgData name="Ali, Manaal (Contractor)" userId="72180b57-9308-4862-8bd3-4de8505ca83f" providerId="ADAL" clId="{429CA3BC-8A5A-46F0-B153-4A83017BC34E}" dt="2022-01-19T17:02:58.221" v="405" actId="20577"/>
          <ac:spMkLst>
            <pc:docMk/>
            <pc:sldMk cId="2345647516" sldId="1129"/>
            <ac:spMk id="2" creationId="{00000000-0000-0000-0000-000000000000}"/>
          </ac:spMkLst>
        </pc:spChg>
        <pc:graphicFrameChg chg="mod">
          <ac:chgData name="Ali, Manaal (Contractor)" userId="72180b57-9308-4862-8bd3-4de8505ca83f" providerId="ADAL" clId="{429CA3BC-8A5A-46F0-B153-4A83017BC34E}" dt="2022-01-19T17:01:11.485" v="283" actId="962"/>
          <ac:graphicFrameMkLst>
            <pc:docMk/>
            <pc:sldMk cId="2345647516" sldId="1129"/>
            <ac:graphicFrameMk id="5" creationId="{00000000-0000-0000-0000-000000000000}"/>
          </ac:graphicFrameMkLst>
        </pc:graphicFrameChg>
        <pc:picChg chg="mod">
          <ac:chgData name="Ali, Manaal (Contractor)" userId="72180b57-9308-4862-8bd3-4de8505ca83f" providerId="ADAL" clId="{429CA3BC-8A5A-46F0-B153-4A83017BC34E}" dt="2022-01-19T17:01:16.744" v="293" actId="962"/>
          <ac:picMkLst>
            <pc:docMk/>
            <pc:sldMk cId="2345647516" sldId="1129"/>
            <ac:picMk id="6" creationId="{7BC3B90A-7ABC-45B6-8D9A-B82EEF4CE83F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7:02:17.072" v="391" actId="962"/>
        <pc:sldMkLst>
          <pc:docMk/>
          <pc:sldMk cId="4147951230" sldId="1131"/>
        </pc:sldMkLst>
        <pc:picChg chg="mod">
          <ac:chgData name="Ali, Manaal (Contractor)" userId="72180b57-9308-4862-8bd3-4de8505ca83f" providerId="ADAL" clId="{429CA3BC-8A5A-46F0-B153-4A83017BC34E}" dt="2022-01-19T17:01:49.582" v="351" actId="962"/>
          <ac:picMkLst>
            <pc:docMk/>
            <pc:sldMk cId="4147951230" sldId="1131"/>
            <ac:picMk id="4" creationId="{00000000-0000-0000-0000-000000000000}"/>
          </ac:picMkLst>
        </pc:picChg>
        <pc:picChg chg="mod">
          <ac:chgData name="Ali, Manaal (Contractor)" userId="72180b57-9308-4862-8bd3-4de8505ca83f" providerId="ADAL" clId="{429CA3BC-8A5A-46F0-B153-4A83017BC34E}" dt="2022-01-19T17:01:54.590" v="353" actId="962"/>
          <ac:picMkLst>
            <pc:docMk/>
            <pc:sldMk cId="4147951230" sldId="1131"/>
            <ac:picMk id="7" creationId="{00000000-0000-0000-0000-000000000000}"/>
          </ac:picMkLst>
        </pc:picChg>
        <pc:picChg chg="mod">
          <ac:chgData name="Ali, Manaal (Contractor)" userId="72180b57-9308-4862-8bd3-4de8505ca83f" providerId="ADAL" clId="{429CA3BC-8A5A-46F0-B153-4A83017BC34E}" dt="2022-01-19T17:02:17.072" v="391" actId="962"/>
          <ac:picMkLst>
            <pc:docMk/>
            <pc:sldMk cId="4147951230" sldId="1131"/>
            <ac:picMk id="10" creationId="{00000000-0000-0000-0000-000000000000}"/>
          </ac:picMkLst>
        </pc:picChg>
        <pc:picChg chg="mod">
          <ac:chgData name="Ali, Manaal (Contractor)" userId="72180b57-9308-4862-8bd3-4de8505ca83f" providerId="ADAL" clId="{429CA3BC-8A5A-46F0-B153-4A83017BC34E}" dt="2022-01-19T17:02:00.218" v="361" actId="962"/>
          <ac:picMkLst>
            <pc:docMk/>
            <pc:sldMk cId="4147951230" sldId="1131"/>
            <ac:picMk id="12" creationId="{68ED11E8-E293-4D5B-96BF-D81DC7DCAE36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7:02:21.766" v="392" actId="962"/>
        <pc:sldMkLst>
          <pc:docMk/>
          <pc:sldMk cId="4273774969" sldId="1134"/>
        </pc:sldMkLst>
        <pc:picChg chg="mod">
          <ac:chgData name="Ali, Manaal (Contractor)" userId="72180b57-9308-4862-8bd3-4de8505ca83f" providerId="ADAL" clId="{429CA3BC-8A5A-46F0-B153-4A83017BC34E}" dt="2022-01-19T17:02:21.766" v="392" actId="962"/>
          <ac:picMkLst>
            <pc:docMk/>
            <pc:sldMk cId="4273774969" sldId="1134"/>
            <ac:picMk id="11" creationId="{00000000-0000-0000-0000-000000000000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7:02:35.336" v="397" actId="13238"/>
        <pc:sldMkLst>
          <pc:docMk/>
          <pc:sldMk cId="4128934989" sldId="1136"/>
        </pc:sldMkLst>
        <pc:spChg chg="mod">
          <ac:chgData name="Ali, Manaal (Contractor)" userId="72180b57-9308-4862-8bd3-4de8505ca83f" providerId="ADAL" clId="{429CA3BC-8A5A-46F0-B153-4A83017BC34E}" dt="2022-01-19T17:02:29.081" v="395" actId="962"/>
          <ac:spMkLst>
            <pc:docMk/>
            <pc:sldMk cId="4128934989" sldId="1136"/>
            <ac:spMk id="11" creationId="{00000000-0000-0000-0000-000000000000}"/>
          </ac:spMkLst>
        </pc:spChg>
        <pc:graphicFrameChg chg="modGraphic">
          <ac:chgData name="Ali, Manaal (Contractor)" userId="72180b57-9308-4862-8bd3-4de8505ca83f" providerId="ADAL" clId="{429CA3BC-8A5A-46F0-B153-4A83017BC34E}" dt="2022-01-19T17:02:33.583" v="396" actId="13238"/>
          <ac:graphicFrameMkLst>
            <pc:docMk/>
            <pc:sldMk cId="4128934989" sldId="1136"/>
            <ac:graphicFrameMk id="8" creationId="{00000000-0000-0000-0000-000000000000}"/>
          </ac:graphicFrameMkLst>
        </pc:graphicFrameChg>
        <pc:graphicFrameChg chg="modGraphic">
          <ac:chgData name="Ali, Manaal (Contractor)" userId="72180b57-9308-4862-8bd3-4de8505ca83f" providerId="ADAL" clId="{429CA3BC-8A5A-46F0-B153-4A83017BC34E}" dt="2022-01-19T17:02:35.336" v="397" actId="13238"/>
          <ac:graphicFrameMkLst>
            <pc:docMk/>
            <pc:sldMk cId="4128934989" sldId="1136"/>
            <ac:graphicFrameMk id="10" creationId="{00000000-0000-0000-0000-000000000000}"/>
          </ac:graphicFrameMkLst>
        </pc:graphicFrameChg>
      </pc:sldChg>
      <pc:sldChg chg="modSp mod">
        <pc:chgData name="Ali, Manaal (Contractor)" userId="72180b57-9308-4862-8bd3-4de8505ca83f" providerId="ADAL" clId="{429CA3BC-8A5A-46F0-B153-4A83017BC34E}" dt="2022-01-19T17:01:33.290" v="315" actId="962"/>
        <pc:sldMkLst>
          <pc:docMk/>
          <pc:sldMk cId="3350528854" sldId="1137"/>
        </pc:sldMkLst>
        <pc:picChg chg="mod">
          <ac:chgData name="Ali, Manaal (Contractor)" userId="72180b57-9308-4862-8bd3-4de8505ca83f" providerId="ADAL" clId="{429CA3BC-8A5A-46F0-B153-4A83017BC34E}" dt="2022-01-19T17:01:25.543" v="305" actId="962"/>
          <ac:picMkLst>
            <pc:docMk/>
            <pc:sldMk cId="3350528854" sldId="1137"/>
            <ac:picMk id="7" creationId="{CD5D0391-6920-4E48-909C-55BD848B4404}"/>
          </ac:picMkLst>
        </pc:picChg>
        <pc:picChg chg="mod">
          <ac:chgData name="Ali, Manaal (Contractor)" userId="72180b57-9308-4862-8bd3-4de8505ca83f" providerId="ADAL" clId="{429CA3BC-8A5A-46F0-B153-4A83017BC34E}" dt="2022-01-19T17:01:33.290" v="315" actId="962"/>
          <ac:picMkLst>
            <pc:docMk/>
            <pc:sldMk cId="3350528854" sldId="1137"/>
            <ac:picMk id="9" creationId="{E5F5B7FC-AD14-45B1-A0CA-F8AE86532542}"/>
          </ac:picMkLst>
        </pc:picChg>
      </pc:sldChg>
      <pc:sldChg chg="modSp mod">
        <pc:chgData name="Ali, Manaal (Contractor)" userId="72180b57-9308-4862-8bd3-4de8505ca83f" providerId="ADAL" clId="{429CA3BC-8A5A-46F0-B153-4A83017BC34E}" dt="2022-01-19T17:01:43.896" v="341" actId="962"/>
        <pc:sldMkLst>
          <pc:docMk/>
          <pc:sldMk cId="1718780917" sldId="1138"/>
        </pc:sldMkLst>
        <pc:picChg chg="mod">
          <ac:chgData name="Ali, Manaal (Contractor)" userId="72180b57-9308-4862-8bd3-4de8505ca83f" providerId="ADAL" clId="{429CA3BC-8A5A-46F0-B153-4A83017BC34E}" dt="2022-01-19T17:01:43.896" v="341" actId="962"/>
          <ac:picMkLst>
            <pc:docMk/>
            <pc:sldMk cId="1718780917" sldId="1138"/>
            <ac:picMk id="2" creationId="{84DDE3CF-32EF-487B-8EDD-48B5E7D20714}"/>
          </ac:picMkLst>
        </pc:picChg>
        <pc:picChg chg="mod">
          <ac:chgData name="Ali, Manaal (Contractor)" userId="72180b57-9308-4862-8bd3-4de8505ca83f" providerId="ADAL" clId="{429CA3BC-8A5A-46F0-B153-4A83017BC34E}" dt="2022-01-19T17:01:38.138" v="325" actId="962"/>
          <ac:picMkLst>
            <pc:docMk/>
            <pc:sldMk cId="1718780917" sldId="1138"/>
            <ac:picMk id="6" creationId="{0C710F5A-0941-41DF-A78E-128C3923C708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74D4E8-07C9-42AD-B4EF-88F375F8E381}" type="datetimeFigureOut">
              <a:rPr lang="en-US" smtClean="0"/>
              <a:t>1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3D241-8A4D-48BE-9538-C26CBBE257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001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1582400" cy="5638800"/>
          </a:xfrm>
        </p:spPr>
        <p:txBody>
          <a:bodyPr/>
          <a:lstStyle/>
          <a:p>
            <a:pPr lvl="0" eaLnBrk="1" latinLnBrk="0" hangingPunct="1"/>
            <a:r>
              <a:rPr lang="en-US" dirty="0"/>
              <a:t>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4" name="Straight Connector 3"/>
          <p:cNvSpPr>
            <a:spLocks noChangeShapeType="1"/>
          </p:cNvSpPr>
          <p:nvPr userDrawn="1"/>
        </p:nvSpPr>
        <p:spPr bwMode="auto">
          <a:xfrm>
            <a:off x="609600" y="1010484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61D3659-19DE-4068-BF23-B072C54A906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8629" y="293602"/>
            <a:ext cx="1539424" cy="547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184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A8372-2D90-4F6F-B23E-59E236F7C3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0D777A-62AF-4E13-B2D9-FD76461A40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60282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-2202"/>
            <a:ext cx="109728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11582400" cy="5638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426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70" r:id="rId2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26" Type="http://schemas.openxmlformats.org/officeDocument/2006/relationships/image" Target="../media/image26.png"/><Relationship Id="rId39" Type="http://schemas.openxmlformats.org/officeDocument/2006/relationships/image" Target="../media/image39.png"/><Relationship Id="rId3" Type="http://schemas.openxmlformats.org/officeDocument/2006/relationships/image" Target="../media/image4.gif"/><Relationship Id="rId21" Type="http://schemas.openxmlformats.org/officeDocument/2006/relationships/image" Target="../media/image21.png"/><Relationship Id="rId34" Type="http://schemas.openxmlformats.org/officeDocument/2006/relationships/image" Target="../media/image34.png"/><Relationship Id="rId7" Type="http://schemas.openxmlformats.org/officeDocument/2006/relationships/image" Target="../media/image8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5" Type="http://schemas.openxmlformats.org/officeDocument/2006/relationships/image" Target="../media/image25.png"/><Relationship Id="rId33" Type="http://schemas.openxmlformats.org/officeDocument/2006/relationships/image" Target="../media/image33.png"/><Relationship Id="rId38" Type="http://schemas.openxmlformats.org/officeDocument/2006/relationships/image" Target="../media/image38.png"/><Relationship Id="rId2" Type="http://schemas.openxmlformats.org/officeDocument/2006/relationships/image" Target="../media/image3.png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29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11" Type="http://schemas.openxmlformats.org/officeDocument/2006/relationships/image" Target="../media/image11.png"/><Relationship Id="rId24" Type="http://schemas.openxmlformats.org/officeDocument/2006/relationships/image" Target="../media/image24.png"/><Relationship Id="rId32" Type="http://schemas.openxmlformats.org/officeDocument/2006/relationships/image" Target="../media/image32.png"/><Relationship Id="rId37" Type="http://schemas.openxmlformats.org/officeDocument/2006/relationships/image" Target="../media/image37.png"/><Relationship Id="rId40" Type="http://schemas.openxmlformats.org/officeDocument/2006/relationships/image" Target="../media/image40.png"/><Relationship Id="rId5" Type="http://schemas.openxmlformats.org/officeDocument/2006/relationships/image" Target="../media/image6.emf"/><Relationship Id="rId15" Type="http://schemas.openxmlformats.org/officeDocument/2006/relationships/image" Target="../media/image15.png"/><Relationship Id="rId23" Type="http://schemas.openxmlformats.org/officeDocument/2006/relationships/image" Target="../media/image23.png"/><Relationship Id="rId28" Type="http://schemas.openxmlformats.org/officeDocument/2006/relationships/image" Target="../media/image28.png"/><Relationship Id="rId36" Type="http://schemas.openxmlformats.org/officeDocument/2006/relationships/image" Target="../media/image36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31" Type="http://schemas.openxmlformats.org/officeDocument/2006/relationships/image" Target="../media/image31.png"/><Relationship Id="rId4" Type="http://schemas.openxmlformats.org/officeDocument/2006/relationships/image" Target="../media/image5.png"/><Relationship Id="rId9" Type="http://schemas.openxmlformats.org/officeDocument/2006/relationships/image" Target="../media/image2.gif"/><Relationship Id="rId14" Type="http://schemas.openxmlformats.org/officeDocument/2006/relationships/image" Target="../media/image14.png"/><Relationship Id="rId22" Type="http://schemas.openxmlformats.org/officeDocument/2006/relationships/image" Target="../media/image22.png"/><Relationship Id="rId27" Type="http://schemas.openxmlformats.org/officeDocument/2006/relationships/image" Target="../media/image27.png"/><Relationship Id="rId30" Type="http://schemas.openxmlformats.org/officeDocument/2006/relationships/image" Target="../media/image30.png"/><Relationship Id="rId35" Type="http://schemas.openxmlformats.org/officeDocument/2006/relationships/image" Target="../media/image3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10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jpeg"/><Relationship Id="rId5" Type="http://schemas.openxmlformats.org/officeDocument/2006/relationships/image" Target="../media/image7.jpe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standards.ieee.org/" TargetMode="External"/><Relationship Id="rId2" Type="http://schemas.openxmlformats.org/officeDocument/2006/relationships/hyperlink" Target="https://www.grss-ieee.org/" TargetMode="Externa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sagroups.ieee.org/sagroups-hyperspectral/" TargetMode="Externa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standards.ieee.org/project/4001.html" TargetMode="Externa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CFB65-9707-4D32-94AE-8079F135E4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" y="1430599"/>
            <a:ext cx="12191999" cy="1353561"/>
          </a:xfrm>
        </p:spPr>
        <p:txBody>
          <a:bodyPr>
            <a:normAutofit/>
          </a:bodyPr>
          <a:lstStyle/>
          <a:p>
            <a:r>
              <a:rPr lang="en-US" sz="3200" dirty="0"/>
              <a:t>Status of the IEEE P4001 Working Group for</a:t>
            </a:r>
            <a:br>
              <a:rPr lang="en-US" sz="3200" dirty="0"/>
            </a:br>
            <a:r>
              <a:rPr lang="en-US" sz="3200" dirty="0"/>
              <a:t>Standardization in Hyperspectral Imag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40956A-A892-4AA4-93CE-894F5B7823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68422" y="2784160"/>
            <a:ext cx="10655156" cy="1468379"/>
          </a:xfrm>
        </p:spPr>
        <p:txBody>
          <a:bodyPr>
            <a:normAutofit fontScale="92500"/>
          </a:bodyPr>
          <a:lstStyle/>
          <a:p>
            <a:r>
              <a:rPr lang="en-US" u="sng" dirty="0"/>
              <a:t>Christopher Durell</a:t>
            </a:r>
            <a:r>
              <a:rPr lang="en-US" dirty="0"/>
              <a:t>, Labsphere Inc.</a:t>
            </a:r>
            <a:endParaRPr lang="en-US" u="sng" dirty="0"/>
          </a:p>
          <a:p>
            <a:r>
              <a:rPr lang="en-US" dirty="0"/>
              <a:t>Dr. Torbjørn Skauli, University of Oslo &amp; Norwegian Defense Research Establishment (FFI)</a:t>
            </a:r>
          </a:p>
          <a:p>
            <a:r>
              <a:rPr lang="en-US" dirty="0"/>
              <a:t>Dr. John R. Gilchrist, Clyde Hyperspectral Imaging &amp; Technology Ltd</a:t>
            </a:r>
          </a:p>
        </p:txBody>
      </p:sp>
      <p:sp>
        <p:nvSpPr>
          <p:cNvPr id="4" name="Rectangl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82378" y="5972432"/>
            <a:ext cx="2117125" cy="782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3DAFB3B-9FA0-415F-BF44-A8E4368256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423" y="6213475"/>
            <a:ext cx="1165995" cy="58004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70A110B-DB7D-4FC0-B7B3-0C23D9BFE9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2" b="1810"/>
          <a:stretch/>
        </p:blipFill>
        <p:spPr>
          <a:xfrm>
            <a:off x="116028" y="6274897"/>
            <a:ext cx="989618" cy="457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EFBD8E8-3047-47F4-8EDC-C9CFD635BF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868" y="6294213"/>
            <a:ext cx="1407319" cy="457200"/>
          </a:xfrm>
          <a:prstGeom prst="rect">
            <a:avLst/>
          </a:prstGeom>
        </p:spPr>
      </p:pic>
      <p:pic>
        <p:nvPicPr>
          <p:cNvPr id="14" name="L3Harris" descr="L3Harris">
            <a:extLst>
              <a:ext uri="{FF2B5EF4-FFF2-40B4-BE49-F238E27FC236}">
                <a16:creationId xmlns:a16="http://schemas.microsoft.com/office/drawing/2014/main" id="{EE6FAC77-6184-4505-B768-6E3BF16B0D4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/>
          <a:srcRect t="10726" b="12912"/>
          <a:stretch/>
        </p:blipFill>
        <p:spPr bwMode="black">
          <a:xfrm>
            <a:off x="6199220" y="6311676"/>
            <a:ext cx="2062299" cy="457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8ED11E8-E293-4D5B-96BF-D81DC7DCAE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4532" y="6294213"/>
            <a:ext cx="1165995" cy="4572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62650D3-7FF8-43FD-8265-E29A6D5017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8010" y="6339933"/>
            <a:ext cx="1416148" cy="36576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B2E34D8-9E0B-48CE-9AB2-A65A839C3B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ChangeAspect="1"/>
          </p:cNvGrpSpPr>
          <p:nvPr/>
        </p:nvGrpSpPr>
        <p:grpSpPr>
          <a:xfrm>
            <a:off x="8238477" y="398377"/>
            <a:ext cx="3622772" cy="950503"/>
            <a:chOff x="10368535" y="3200400"/>
            <a:chExt cx="1742585" cy="457200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DCB6F4F-EE11-410A-AFE0-8C29CE50E9F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27308" y="3200400"/>
              <a:ext cx="683812" cy="457200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61D3659-19DE-4068-BF23-B072C54A906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68535" y="3220278"/>
              <a:ext cx="1028431" cy="365760"/>
            </a:xfrm>
            <a:prstGeom prst="rect">
              <a:avLst/>
            </a:prstGeom>
          </p:spPr>
        </p:pic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60BDD8A8-EE52-49D5-84C1-AD63411B7C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39" y="547928"/>
            <a:ext cx="3548791" cy="6514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248444-EB6D-4593-9184-086D31E6AA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06625" y="4280752"/>
            <a:ext cx="6185190" cy="8317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977271E-788D-470A-A914-1B161C7D6D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61519" y="6257054"/>
            <a:ext cx="1114425" cy="6286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E60988F-5C8A-44F6-8BEF-F23439C1A3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87316" y="6315803"/>
            <a:ext cx="1200190" cy="52508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D29CE32-214D-4284-AD9C-A9D4D7555F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81248" y="5700157"/>
            <a:ext cx="659646" cy="60333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3A07473-D05B-44D4-B942-658942857F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473311" y="5878000"/>
            <a:ext cx="971550" cy="247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0DB383C-AECB-446B-83AE-88C91DD3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5046" y="5972432"/>
            <a:ext cx="1981200" cy="2571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A6BED9B-5E36-4C99-8CD4-67F9B45476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149257" y="5923679"/>
            <a:ext cx="742950" cy="3333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D4BBD5D-D473-4050-9E40-46C9AA10EA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63503" y="5668964"/>
            <a:ext cx="639546" cy="59795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962AA5D-5A58-4CFC-A99C-ACF6A24A12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575414" y="5711727"/>
            <a:ext cx="889213" cy="56468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995F183-7D02-4464-A608-60DA77BD41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823545" y="5955514"/>
            <a:ext cx="1241640" cy="29100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84E6D16-17F9-4ACF-BA62-43D6E27596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501478" y="5756682"/>
            <a:ext cx="1255479" cy="50037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AB00EA0-457C-4D2D-97F3-CF2082BB40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813574" y="5782696"/>
            <a:ext cx="1114425" cy="43901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03894B0-BDB3-48E7-AE4D-D377CCA931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1023936" y="6234644"/>
            <a:ext cx="1114426" cy="56540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67104234-CB3E-4E5D-BFB8-303641E772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0368591" y="6284895"/>
            <a:ext cx="629175" cy="483981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B0F28DF-871E-4947-A5DF-C5D7480C5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0121445" y="5848244"/>
            <a:ext cx="849930" cy="3652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945A0E2-5ED0-43EF-8215-9FE490D881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0683178" y="5334472"/>
            <a:ext cx="1447800" cy="43815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C464E840-CC4E-48EE-B475-7F7A384323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50844" y="5467782"/>
            <a:ext cx="1306974" cy="41021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E68DE73A-F016-46D8-A46D-C6B99B1F3BC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1019174" y="5795057"/>
            <a:ext cx="1123950" cy="32385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2D5D8297-8E2A-439D-A084-6231C0B9A6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529114" y="5467782"/>
            <a:ext cx="1115184" cy="42690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60434B3D-BCE6-4742-A870-05A0FEEB9D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10128085" y="5272668"/>
            <a:ext cx="481012" cy="495299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8EDDDA8-D70A-412B-9A8C-43C8EDCE8E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32328" y="4774792"/>
            <a:ext cx="666750" cy="6477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F4F86A3-AF80-48B4-A8D2-18C4BD3B91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1423578" y="4705517"/>
            <a:ext cx="638175" cy="561975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6B20B83E-8219-4AF5-8F7E-B1C275864F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10361017" y="4914056"/>
            <a:ext cx="955708" cy="272297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9F1402F9-3034-4ED6-969E-FA037401EB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829253" y="5012032"/>
            <a:ext cx="1101013" cy="32244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41A0E9AA-F149-4F86-8386-324D69B8B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9257607" y="5310667"/>
            <a:ext cx="833437" cy="20955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F4DFEB1F-78D1-49B3-88DE-F44E08594C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2039969" y="4939292"/>
            <a:ext cx="619125" cy="581025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8C72A304-B1AD-4348-8A2E-2270F7D4B8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4455626" y="5592517"/>
            <a:ext cx="1019267" cy="202813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AC528B02-741E-4D6E-9706-E25DFE2A74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785038" y="4384690"/>
            <a:ext cx="641215" cy="554759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753756BE-4C1F-414F-983E-CF5270F012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10807313" y="4384690"/>
            <a:ext cx="777010" cy="403074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146C12C9-1EDD-4A20-B29B-FD8978B5B2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8894143" y="5557235"/>
            <a:ext cx="913633" cy="291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5610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patial </a:t>
            </a:r>
            <a:r>
              <a:rPr lang="en-US" dirty="0" err="1"/>
              <a:t>coregistration</a:t>
            </a:r>
            <a:r>
              <a:rPr lang="en-US" dirty="0"/>
              <a:t> characteris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ecause we do </a:t>
            </a:r>
            <a:r>
              <a:rPr lang="en-US" u="sng" dirty="0"/>
              <a:t>spectroscopy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ntegrity of the spectral shape is paramount</a:t>
            </a:r>
          </a:p>
          <a:p>
            <a:endParaRPr lang="en-US" dirty="0"/>
          </a:p>
          <a:p>
            <a:r>
              <a:rPr lang="en-US" dirty="0"/>
              <a:t>Normal assumption: all bands see</a:t>
            </a:r>
            <a:br>
              <a:rPr lang="en-US" dirty="0"/>
            </a:br>
            <a:r>
              <a:rPr lang="en-US" dirty="0"/>
              <a:t>the same pixel area</a:t>
            </a:r>
          </a:p>
        </p:txBody>
      </p:sp>
      <p:grpSp>
        <p:nvGrpSpPr>
          <p:cNvPr id="22" name="Group 21" descr="satellite image"/>
          <p:cNvGrpSpPr/>
          <p:nvPr/>
        </p:nvGrpSpPr>
        <p:grpSpPr>
          <a:xfrm>
            <a:off x="9044956" y="1793480"/>
            <a:ext cx="2748280" cy="3063348"/>
            <a:chOff x="6162741" y="487699"/>
            <a:chExt cx="2748280" cy="3063348"/>
          </a:xfrm>
        </p:grpSpPr>
        <p:grpSp>
          <p:nvGrpSpPr>
            <p:cNvPr id="23" name="Group 22"/>
            <p:cNvGrpSpPr/>
            <p:nvPr/>
          </p:nvGrpSpPr>
          <p:grpSpPr>
            <a:xfrm>
              <a:off x="6162741" y="864997"/>
              <a:ext cx="2748280" cy="2686050"/>
              <a:chOff x="6395720" y="10210"/>
              <a:chExt cx="2748280" cy="2686050"/>
            </a:xfrm>
          </p:grpSpPr>
          <p:pic>
            <p:nvPicPr>
              <p:cNvPr id="30" name="Picture 2" descr="C:\TSk\HYPERSPEKTRALT\FELTKAMPANJER\2010-09 Rena MILGEO\RenaLeir.png"/>
              <p:cNvPicPr>
                <a:picLocks noChangeAspect="1" noChangeArrowheads="1"/>
              </p:cNvPicPr>
              <p:nvPr/>
            </p:nvPicPr>
            <p:blipFill>
              <a:blip r:embed="rId2">
                <a:lum contrast="-62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792" t="42947" r="49312" b="47879"/>
              <a:stretch>
                <a:fillRect/>
              </a:stretch>
            </p:blipFill>
            <p:spPr bwMode="auto">
              <a:xfrm>
                <a:off x="6395720" y="10210"/>
                <a:ext cx="2748280" cy="2686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Rektangel 42"/>
              <p:cNvSpPr/>
              <p:nvPr/>
            </p:nvSpPr>
            <p:spPr bwMode="auto">
              <a:xfrm>
                <a:off x="7501890" y="1024940"/>
                <a:ext cx="749300" cy="749300"/>
              </a:xfrm>
              <a:prstGeom prst="rect">
                <a:avLst/>
              </a:prstGeom>
              <a:noFill/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nb-NO" sz="1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ヒラギノ角ゴ Pro W3"/>
                </a:endParaRPr>
              </a:p>
            </p:txBody>
          </p:sp>
          <p:cxnSp>
            <p:nvCxnSpPr>
              <p:cNvPr id="32" name="Rett linje 43"/>
              <p:cNvCxnSpPr/>
              <p:nvPr/>
            </p:nvCxnSpPr>
            <p:spPr bwMode="auto">
              <a:xfrm rot="10800000">
                <a:off x="6407150" y="276910"/>
                <a:ext cx="2736850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33" name="Rett linje 44"/>
              <p:cNvCxnSpPr/>
              <p:nvPr/>
            </p:nvCxnSpPr>
            <p:spPr bwMode="auto">
              <a:xfrm rot="10800000">
                <a:off x="6407150" y="1024940"/>
                <a:ext cx="2736850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34" name="Rett linje 45"/>
              <p:cNvCxnSpPr/>
              <p:nvPr/>
            </p:nvCxnSpPr>
            <p:spPr bwMode="auto">
              <a:xfrm rot="10800000">
                <a:off x="6407150" y="1774240"/>
                <a:ext cx="2736850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35" name="Rett linje 46"/>
              <p:cNvCxnSpPr/>
              <p:nvPr/>
            </p:nvCxnSpPr>
            <p:spPr bwMode="auto">
              <a:xfrm rot="10800000">
                <a:off x="6407150" y="2523540"/>
                <a:ext cx="2736850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36" name="Rett linje 47"/>
              <p:cNvCxnSpPr/>
              <p:nvPr/>
            </p:nvCxnSpPr>
            <p:spPr bwMode="auto">
              <a:xfrm rot="5400000" flipH="1" flipV="1">
                <a:off x="5410835" y="1353235"/>
                <a:ext cx="2686050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37" name="Rett linje 48"/>
              <p:cNvCxnSpPr/>
              <p:nvPr/>
            </p:nvCxnSpPr>
            <p:spPr bwMode="auto">
              <a:xfrm rot="5400000" flipH="1" flipV="1">
                <a:off x="6158865" y="1353235"/>
                <a:ext cx="2686050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38" name="Rett linje 49"/>
              <p:cNvCxnSpPr/>
              <p:nvPr/>
            </p:nvCxnSpPr>
            <p:spPr bwMode="auto">
              <a:xfrm rot="5400000" flipH="1" flipV="1">
                <a:off x="6908165" y="1353235"/>
                <a:ext cx="2686050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39" name="Rett linje 50"/>
              <p:cNvCxnSpPr/>
              <p:nvPr/>
            </p:nvCxnSpPr>
            <p:spPr bwMode="auto">
              <a:xfrm rot="5400000" flipH="1" flipV="1">
                <a:off x="7657465" y="1353235"/>
                <a:ext cx="2686050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</p:grpSp>
        <p:grpSp>
          <p:nvGrpSpPr>
            <p:cNvPr id="24" name="Group 23"/>
            <p:cNvGrpSpPr/>
            <p:nvPr/>
          </p:nvGrpSpPr>
          <p:grpSpPr>
            <a:xfrm>
              <a:off x="6419425" y="1030360"/>
              <a:ext cx="2448272" cy="2448033"/>
              <a:chOff x="3563888" y="2641476"/>
              <a:chExt cx="2448272" cy="2448033"/>
            </a:xfrm>
          </p:grpSpPr>
          <p:sp>
            <p:nvSpPr>
              <p:cNvPr id="26" name="Oval 25"/>
              <p:cNvSpPr/>
              <p:nvPr/>
            </p:nvSpPr>
            <p:spPr bwMode="auto">
              <a:xfrm>
                <a:off x="3563888" y="2641476"/>
                <a:ext cx="2448272" cy="2448033"/>
              </a:xfrm>
              <a:prstGeom prst="ellipse">
                <a:avLst/>
              </a:prstGeom>
              <a:solidFill>
                <a:srgbClr val="FFFFFF">
                  <a:alpha val="89000"/>
                </a:srgbClr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softEdge rad="685800"/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ヒラギノ角ゴ Pro W3" charset="-128"/>
                  <a:cs typeface="ヒラギノ角ゴ Pro W3" charset="-128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 bwMode="auto">
              <a:xfrm>
                <a:off x="4427903" y="3505493"/>
                <a:ext cx="720000" cy="7200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808080">
                    <a:lumMod val="5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ヒラギノ角ゴ Pro W3" charset="-128"/>
                  <a:cs typeface="ヒラギノ角ゴ Pro W3" charset="-128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4157903" y="3235493"/>
                <a:ext cx="1260000" cy="12600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808080">
                    <a:lumMod val="5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ヒラギノ角ゴ Pro W3" charset="-128"/>
                  <a:cs typeface="ヒラギノ角ゴ Pro W3" charset="-128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4607903" y="3685493"/>
                <a:ext cx="360000" cy="3600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808080">
                    <a:lumMod val="5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ヒラギノ角ゴ Pro W3" charset="-128"/>
                  <a:cs typeface="ヒラギノ角ゴ Pro W3" charset="-128"/>
                </a:endParaRPr>
              </a:p>
            </p:txBody>
          </p:sp>
        </p:grpSp>
        <p:sp>
          <p:nvSpPr>
            <p:cNvPr id="25" name="TextBox 24"/>
            <p:cNvSpPr txBox="1">
              <a:spLocks noChangeAspect="1"/>
            </p:cNvSpPr>
            <p:nvPr/>
          </p:nvSpPr>
          <p:spPr>
            <a:xfrm>
              <a:off x="6165865" y="487699"/>
              <a:ext cx="27368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b-NO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ヒラギノ角ゴ Pro W3" charset="-128"/>
                </a:rPr>
                <a:t>Optimal coregistration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9056387" y="5019057"/>
            <a:ext cx="2736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oint spread function</a:t>
            </a:r>
            <a:br>
              <a:rPr lang="en-US" i="1" dirty="0"/>
            </a:br>
            <a:r>
              <a:rPr lang="en-US" i="1" dirty="0"/>
              <a:t>of a pixel</a:t>
            </a:r>
          </a:p>
        </p:txBody>
      </p:sp>
    </p:spTree>
    <p:extLst>
      <p:ext uri="{BB962C8B-B14F-4D97-AF65-F5344CB8AC3E}">
        <p14:creationId xmlns:p14="http://schemas.microsoft.com/office/powerpoint/2010/main" val="24358687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patial </a:t>
            </a:r>
            <a:r>
              <a:rPr lang="en-US" dirty="0" err="1"/>
              <a:t>coregistration</a:t>
            </a:r>
            <a:r>
              <a:rPr lang="en-US" dirty="0"/>
              <a:t> characteristic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ecause we do </a:t>
            </a:r>
            <a:r>
              <a:rPr lang="en-US" u="sng" dirty="0"/>
              <a:t>spectroscopy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ntegrity of the spectral shape is paramount</a:t>
            </a:r>
          </a:p>
          <a:p>
            <a:endParaRPr lang="en-US" dirty="0"/>
          </a:p>
          <a:p>
            <a:r>
              <a:rPr lang="en-US" dirty="0"/>
              <a:t>Reality: bands do not overlap, but differ in</a:t>
            </a:r>
          </a:p>
          <a:p>
            <a:pPr lvl="1"/>
            <a:r>
              <a:rPr lang="en-US" dirty="0"/>
              <a:t>offset (=keystone)</a:t>
            </a:r>
          </a:p>
          <a:p>
            <a:pPr lvl="1"/>
            <a:r>
              <a:rPr lang="en-US" dirty="0"/>
              <a:t>sharpness</a:t>
            </a:r>
          </a:p>
          <a:p>
            <a:pPr lvl="1"/>
            <a:r>
              <a:rPr lang="en-US" dirty="0"/>
              <a:t>PSF shap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→ Generalized characteristic for </a:t>
            </a:r>
            <a:r>
              <a:rPr lang="en-US" dirty="0" err="1"/>
              <a:t>coregistration</a:t>
            </a:r>
            <a:r>
              <a:rPr lang="en-US" dirty="0"/>
              <a:t> error</a:t>
            </a:r>
          </a:p>
        </p:txBody>
      </p:sp>
      <p:grpSp>
        <p:nvGrpSpPr>
          <p:cNvPr id="104" name="Group 103" descr="satellite image"/>
          <p:cNvGrpSpPr/>
          <p:nvPr/>
        </p:nvGrpSpPr>
        <p:grpSpPr>
          <a:xfrm>
            <a:off x="9056386" y="2170778"/>
            <a:ext cx="2748280" cy="2686050"/>
            <a:chOff x="6395720" y="10210"/>
            <a:chExt cx="2748280" cy="2686050"/>
          </a:xfrm>
        </p:grpSpPr>
        <p:pic>
          <p:nvPicPr>
            <p:cNvPr id="105" name="Picture 2" descr="C:\TSk\HYPERSPEKTRALT\FELTKAMPANJER\2010-09 Rena MILGEO\RenaLeir.png"/>
            <p:cNvPicPr>
              <a:picLocks noChangeAspect="1" noChangeArrowheads="1"/>
            </p:cNvPicPr>
            <p:nvPr/>
          </p:nvPicPr>
          <p:blipFill>
            <a:blip r:embed="rId3">
              <a:lum contrast="-6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792" t="42947" r="49312" b="47879"/>
            <a:stretch>
              <a:fillRect/>
            </a:stretch>
          </p:blipFill>
          <p:spPr bwMode="auto">
            <a:xfrm>
              <a:off x="6395720" y="10210"/>
              <a:ext cx="2748280" cy="268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6" name="Rektangel 42"/>
            <p:cNvSpPr/>
            <p:nvPr/>
          </p:nvSpPr>
          <p:spPr bwMode="auto">
            <a:xfrm>
              <a:off x="7501890" y="1024940"/>
              <a:ext cx="749300" cy="749300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cxnSp>
          <p:nvCxnSpPr>
            <p:cNvPr id="107" name="Rett linje 43"/>
            <p:cNvCxnSpPr/>
            <p:nvPr/>
          </p:nvCxnSpPr>
          <p:spPr bwMode="auto">
            <a:xfrm rot="10800000">
              <a:off x="6407150" y="276910"/>
              <a:ext cx="273685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Rett linje 44"/>
            <p:cNvCxnSpPr/>
            <p:nvPr/>
          </p:nvCxnSpPr>
          <p:spPr bwMode="auto">
            <a:xfrm rot="10800000">
              <a:off x="6407150" y="1024940"/>
              <a:ext cx="273685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Rett linje 45"/>
            <p:cNvCxnSpPr/>
            <p:nvPr/>
          </p:nvCxnSpPr>
          <p:spPr bwMode="auto">
            <a:xfrm rot="10800000">
              <a:off x="6407150" y="1774240"/>
              <a:ext cx="273685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Rett linje 46"/>
            <p:cNvCxnSpPr/>
            <p:nvPr/>
          </p:nvCxnSpPr>
          <p:spPr bwMode="auto">
            <a:xfrm rot="10800000">
              <a:off x="6407150" y="2523540"/>
              <a:ext cx="273685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Rett linje 47"/>
            <p:cNvCxnSpPr/>
            <p:nvPr/>
          </p:nvCxnSpPr>
          <p:spPr bwMode="auto">
            <a:xfrm rot="5400000" flipH="1" flipV="1">
              <a:off x="5410835" y="1353235"/>
              <a:ext cx="268605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Rett linje 48"/>
            <p:cNvCxnSpPr/>
            <p:nvPr/>
          </p:nvCxnSpPr>
          <p:spPr bwMode="auto">
            <a:xfrm rot="5400000" flipH="1" flipV="1">
              <a:off x="6158865" y="1353235"/>
              <a:ext cx="268605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Rett linje 49"/>
            <p:cNvCxnSpPr/>
            <p:nvPr/>
          </p:nvCxnSpPr>
          <p:spPr bwMode="auto">
            <a:xfrm rot="5400000" flipH="1" flipV="1">
              <a:off x="6908165" y="1353235"/>
              <a:ext cx="268605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Rett linje 50"/>
            <p:cNvCxnSpPr/>
            <p:nvPr/>
          </p:nvCxnSpPr>
          <p:spPr bwMode="auto">
            <a:xfrm rot="5400000" flipH="1" flipV="1">
              <a:off x="7657465" y="1353235"/>
              <a:ext cx="268605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/>
        </p:nvGrpSpPr>
        <p:grpSpPr>
          <a:xfrm>
            <a:off x="9313070" y="2336141"/>
            <a:ext cx="2448272" cy="2448033"/>
            <a:chOff x="3563888" y="2641476"/>
            <a:chExt cx="2448272" cy="2448033"/>
          </a:xfrm>
        </p:grpSpPr>
        <p:sp>
          <p:nvSpPr>
            <p:cNvPr id="116" name="Oval 115"/>
            <p:cNvSpPr/>
            <p:nvPr/>
          </p:nvSpPr>
          <p:spPr bwMode="auto">
            <a:xfrm>
              <a:off x="3563888" y="2641476"/>
              <a:ext cx="2448272" cy="2448033"/>
            </a:xfrm>
            <a:prstGeom prst="ellipse">
              <a:avLst/>
            </a:prstGeom>
            <a:solidFill>
              <a:srgbClr val="3333FF">
                <a:alpha val="89000"/>
              </a:srgbClr>
            </a:solidFill>
            <a:ln w="9525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>
              <a:softEdge rad="6858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17" name="Oval 116"/>
            <p:cNvSpPr/>
            <p:nvPr/>
          </p:nvSpPr>
          <p:spPr bwMode="auto">
            <a:xfrm>
              <a:off x="4427903" y="3505493"/>
              <a:ext cx="720000" cy="720000"/>
            </a:xfrm>
            <a:prstGeom prst="ellips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18" name="Oval 117"/>
            <p:cNvSpPr/>
            <p:nvPr/>
          </p:nvSpPr>
          <p:spPr bwMode="auto">
            <a:xfrm>
              <a:off x="4157903" y="3235493"/>
              <a:ext cx="1260000" cy="1260000"/>
            </a:xfrm>
            <a:prstGeom prst="ellips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4607903" y="3685493"/>
              <a:ext cx="360000" cy="360000"/>
            </a:xfrm>
            <a:prstGeom prst="ellipse">
              <a:avLst/>
            </a:prstGeom>
            <a:noFill/>
            <a:ln w="28575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</p:grpSp>
      <p:grpSp>
        <p:nvGrpSpPr>
          <p:cNvPr id="120" name="Group 119" descr="satellite image"/>
          <p:cNvGrpSpPr>
            <a:grpSpLocks noChangeAspect="1"/>
          </p:cNvGrpSpPr>
          <p:nvPr/>
        </p:nvGrpSpPr>
        <p:grpSpPr>
          <a:xfrm>
            <a:off x="9010685" y="1987552"/>
            <a:ext cx="3052800" cy="3052502"/>
            <a:chOff x="3563888" y="2641476"/>
            <a:chExt cx="2448272" cy="2448033"/>
          </a:xfrm>
        </p:grpSpPr>
        <p:sp>
          <p:nvSpPr>
            <p:cNvPr id="121" name="Oval 120"/>
            <p:cNvSpPr/>
            <p:nvPr/>
          </p:nvSpPr>
          <p:spPr bwMode="auto">
            <a:xfrm>
              <a:off x="3563888" y="2641476"/>
              <a:ext cx="2448272" cy="2448033"/>
            </a:xfrm>
            <a:prstGeom prst="ellipse">
              <a:avLst/>
            </a:prstGeom>
            <a:solidFill>
              <a:srgbClr val="00E200">
                <a:alpha val="89000"/>
              </a:srgbClr>
            </a:solidFill>
            <a:ln w="9525" cap="flat" cmpd="sng" algn="ctr">
              <a:solidFill>
                <a:srgbClr val="00E200"/>
              </a:solidFill>
              <a:prstDash val="solid"/>
              <a:round/>
              <a:headEnd type="none" w="med" len="med"/>
              <a:tailEnd type="none" w="med" len="med"/>
            </a:ln>
            <a:effectLst>
              <a:softEdge rad="6858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4427903" y="3505493"/>
              <a:ext cx="720000" cy="720000"/>
            </a:xfrm>
            <a:prstGeom prst="ellipse">
              <a:avLst/>
            </a:prstGeom>
            <a:noFill/>
            <a:ln w="28575" cap="flat" cmpd="sng" algn="ctr">
              <a:solidFill>
                <a:srgbClr val="00E2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23" name="Oval 122"/>
            <p:cNvSpPr/>
            <p:nvPr/>
          </p:nvSpPr>
          <p:spPr bwMode="auto">
            <a:xfrm>
              <a:off x="4157903" y="3235493"/>
              <a:ext cx="1260000" cy="1260000"/>
            </a:xfrm>
            <a:prstGeom prst="ellipse">
              <a:avLst/>
            </a:prstGeom>
            <a:noFill/>
            <a:ln w="28575" cap="flat" cmpd="sng" algn="ctr">
              <a:solidFill>
                <a:srgbClr val="00E2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4607903" y="3685493"/>
              <a:ext cx="360000" cy="360000"/>
            </a:xfrm>
            <a:prstGeom prst="ellipse">
              <a:avLst/>
            </a:prstGeom>
            <a:noFill/>
            <a:ln w="28575" cap="flat" cmpd="sng" algn="ctr">
              <a:solidFill>
                <a:srgbClr val="00E2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</p:grpSp>
      <p:grpSp>
        <p:nvGrpSpPr>
          <p:cNvPr id="125" name="Group 12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/>
        </p:nvGrpSpPr>
        <p:grpSpPr>
          <a:xfrm>
            <a:off x="8960857" y="2289786"/>
            <a:ext cx="2448272" cy="2448033"/>
            <a:chOff x="3563888" y="2641476"/>
            <a:chExt cx="2448272" cy="2448033"/>
          </a:xfrm>
        </p:grpSpPr>
        <p:sp>
          <p:nvSpPr>
            <p:cNvPr id="126" name="Oval 125"/>
            <p:cNvSpPr/>
            <p:nvPr/>
          </p:nvSpPr>
          <p:spPr bwMode="auto">
            <a:xfrm>
              <a:off x="3563888" y="2641476"/>
              <a:ext cx="2448272" cy="2448033"/>
            </a:xfrm>
            <a:prstGeom prst="ellipse">
              <a:avLst/>
            </a:prstGeom>
            <a:solidFill>
              <a:srgbClr val="FFFF00">
                <a:alpha val="89000"/>
              </a:srgbClr>
            </a:solidFill>
            <a:ln w="95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>
              <a:softEdge rad="6858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27" name="Oval 126"/>
            <p:cNvSpPr/>
            <p:nvPr/>
          </p:nvSpPr>
          <p:spPr bwMode="auto">
            <a:xfrm>
              <a:off x="4427903" y="3505493"/>
              <a:ext cx="720000" cy="720000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>
              <a:off x="4157903" y="3235493"/>
              <a:ext cx="1260000" cy="1260000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>
              <a:off x="4607903" y="3685493"/>
              <a:ext cx="360000" cy="360000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</p:grpSp>
      <p:grpSp>
        <p:nvGrpSpPr>
          <p:cNvPr id="130" name="Group 129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/>
        </p:nvGrpSpPr>
        <p:grpSpPr>
          <a:xfrm>
            <a:off x="9155494" y="2536397"/>
            <a:ext cx="3093238" cy="1810823"/>
            <a:chOff x="3563888" y="2641476"/>
            <a:chExt cx="2448272" cy="2448033"/>
          </a:xfrm>
        </p:grpSpPr>
        <p:sp>
          <p:nvSpPr>
            <p:cNvPr id="131" name="Oval 130"/>
            <p:cNvSpPr/>
            <p:nvPr/>
          </p:nvSpPr>
          <p:spPr bwMode="auto">
            <a:xfrm>
              <a:off x="3563888" y="2641476"/>
              <a:ext cx="2448272" cy="2448033"/>
            </a:xfrm>
            <a:prstGeom prst="ellipse">
              <a:avLst/>
            </a:prstGeom>
            <a:solidFill>
              <a:srgbClr val="FF0000">
                <a:alpha val="89000"/>
              </a:srgb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softEdge rad="685800"/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4427903" y="3505493"/>
              <a:ext cx="720000" cy="7200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4157903" y="3235493"/>
              <a:ext cx="1260000" cy="12600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34" name="Oval 133"/>
            <p:cNvSpPr/>
            <p:nvPr/>
          </p:nvSpPr>
          <p:spPr bwMode="auto">
            <a:xfrm>
              <a:off x="4607903" y="3685493"/>
              <a:ext cx="360000" cy="3600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</p:grpSp>
      <p:sp>
        <p:nvSpPr>
          <p:cNvPr id="135" name="TextBox 134"/>
          <p:cNvSpPr txBox="1">
            <a:spLocks noChangeAspect="1"/>
          </p:cNvSpPr>
          <p:nvPr/>
        </p:nvSpPr>
        <p:spPr>
          <a:xfrm>
            <a:off x="9071757" y="1793480"/>
            <a:ext cx="2736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1800" b="0" dirty="0" err="1">
                <a:solidFill>
                  <a:schemeClr val="tx2"/>
                </a:solidFill>
                <a:latin typeface="+mn-lt"/>
              </a:rPr>
              <a:t>Coregistration</a:t>
            </a:r>
            <a:r>
              <a:rPr lang="nb-NO" sz="1800" b="0" dirty="0">
                <a:solidFill>
                  <a:schemeClr val="tx2"/>
                </a:solidFill>
                <a:latin typeface="+mn-lt"/>
              </a:rPr>
              <a:t> </a:t>
            </a:r>
            <a:r>
              <a:rPr lang="nb-NO" sz="1800" b="0" dirty="0" err="1">
                <a:solidFill>
                  <a:schemeClr val="tx2"/>
                </a:solidFill>
                <a:latin typeface="+mn-lt"/>
              </a:rPr>
              <a:t>error</a:t>
            </a:r>
            <a:endParaRPr lang="nb-NO" sz="1800" b="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9056387" y="5019057"/>
            <a:ext cx="2736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oint spread function</a:t>
            </a:r>
            <a:br>
              <a:rPr lang="en-US" i="1" dirty="0"/>
            </a:br>
            <a:r>
              <a:rPr lang="en-US" i="1" dirty="0"/>
              <a:t>of a pixel</a:t>
            </a:r>
          </a:p>
        </p:txBody>
      </p:sp>
      <p:graphicFrame>
        <p:nvGraphicFramePr>
          <p:cNvPr id="4" name="Object 3" descr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59027"/>
              </p:ext>
            </p:extLst>
          </p:nvPr>
        </p:nvGraphicFramePr>
        <p:xfrm>
          <a:off x="1128275" y="5430673"/>
          <a:ext cx="4689316" cy="90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3924" imgH="766818" progId="Equation.DSMT4">
                  <p:embed/>
                </p:oleObj>
              </mc:Choice>
              <mc:Fallback>
                <p:oleObj name="Equation" r:id="rId4" imgW="3963924" imgH="766818" progId="Equation.DSMT4">
                  <p:embed/>
                  <p:pic>
                    <p:nvPicPr>
                      <p:cNvPr id="4" name="Object 3" descr="equation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275" y="5430673"/>
                        <a:ext cx="4689316" cy="907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8431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Dynamic range characteris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ecause we do </a:t>
            </a:r>
            <a:r>
              <a:rPr lang="en-US" u="sng" dirty="0"/>
              <a:t>spectroscopy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llumination and sensitivity varies across spectral ran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minal dynamic range: from</a:t>
            </a:r>
            <a:br>
              <a:rPr lang="en-US" dirty="0"/>
            </a:br>
            <a:r>
              <a:rPr lang="en-US" dirty="0"/>
              <a:t>noise floor to saturation</a:t>
            </a:r>
          </a:p>
        </p:txBody>
      </p:sp>
      <p:pic>
        <p:nvPicPr>
          <p:cNvPr id="5" name="Picture 4" descr="graph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1210" y="2674329"/>
            <a:ext cx="5557361" cy="351377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74069" y="6188102"/>
            <a:ext cx="5094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Noise floor and saturation level (example case)</a:t>
            </a:r>
            <a:br>
              <a:rPr lang="en-US" i="1" dirty="0"/>
            </a:b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9608944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Dynamic range characteristic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ecause we do </a:t>
            </a:r>
            <a:r>
              <a:rPr lang="en-US" u="sng" dirty="0"/>
              <a:t>spectroscopy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llumination and sensitivity varies across spectral ran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ise floor and saturation vary</a:t>
            </a:r>
            <a:br>
              <a:rPr lang="en-US" dirty="0"/>
            </a:br>
            <a:r>
              <a:rPr lang="en-US" dirty="0"/>
              <a:t>across spectral range</a:t>
            </a:r>
          </a:p>
        </p:txBody>
      </p:sp>
      <p:pic>
        <p:nvPicPr>
          <p:cNvPr id="7" name="Picture 6" descr="graph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1210" y="2674328"/>
            <a:ext cx="5557361" cy="35137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74069" y="6188102"/>
            <a:ext cx="5094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Noise floor and saturation level (example case)</a:t>
            </a:r>
            <a:br>
              <a:rPr lang="en-US" i="1" dirty="0"/>
            </a:b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95451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Dynamic range characteristic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ecause we do </a:t>
            </a:r>
            <a:r>
              <a:rPr lang="en-US" u="sng" dirty="0"/>
              <a:t>spectroscopy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llumination and sensitivity varies across spectral ran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given illumination: what is the</a:t>
            </a:r>
            <a:br>
              <a:rPr lang="en-US" dirty="0"/>
            </a:br>
            <a:r>
              <a:rPr lang="en-US" dirty="0"/>
              <a:t>possible range of variation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74069" y="6188102"/>
            <a:ext cx="5094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Noise floor and saturation level (example case)</a:t>
            </a:r>
            <a:br>
              <a:rPr lang="en-US" i="1" dirty="0"/>
            </a:br>
            <a:endParaRPr lang="en-US" i="1" dirty="0"/>
          </a:p>
        </p:txBody>
      </p:sp>
      <p:pic>
        <p:nvPicPr>
          <p:cNvPr id="8" name="Picture 7" descr="graph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1209" y="2674328"/>
            <a:ext cx="5557361" cy="3513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75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Dynamic range characteristic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ecause we do </a:t>
            </a:r>
            <a:r>
              <a:rPr lang="en-US" u="sng" dirty="0"/>
              <a:t>spectroscopy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Illumination and sensitivity varies across spectral rang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ynamic range must be specified</a:t>
            </a:r>
            <a:br>
              <a:rPr lang="en-US" dirty="0"/>
            </a:br>
            <a:r>
              <a:rPr lang="en-US" dirty="0"/>
              <a:t>for given illuminant spectr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74069" y="6188102"/>
            <a:ext cx="5094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Noise floor and saturation level (example case)</a:t>
            </a:r>
            <a:br>
              <a:rPr lang="en-US" i="1" dirty="0"/>
            </a:br>
            <a:endParaRPr lang="en-US" i="1" dirty="0"/>
          </a:p>
        </p:txBody>
      </p:sp>
      <p:pic>
        <p:nvPicPr>
          <p:cNvPr id="7" name="Picture 6" descr="graph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1208" y="2675601"/>
            <a:ext cx="5557361" cy="3513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745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ight collection characteris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nventional camera signal model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 descr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66713"/>
              </p:ext>
            </p:extLst>
          </p:nvPr>
        </p:nvGraphicFramePr>
        <p:xfrm>
          <a:off x="2784853" y="1740958"/>
          <a:ext cx="6035135" cy="145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660240" progId="Equation.DSMT4">
                  <p:embed/>
                </p:oleObj>
              </mc:Choice>
              <mc:Fallback>
                <p:oleObj name="Equation" r:id="rId3" imgW="2730240" imgH="660240" progId="Equation.DSMT4">
                  <p:embed/>
                  <p:pic>
                    <p:nvPicPr>
                      <p:cNvPr id="4" name="Object 3" descr="equation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853" y="1740958"/>
                        <a:ext cx="6035135" cy="145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1113453" y="3536302"/>
                <a:ext cx="7601339" cy="3074151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/>
                  <a:buChar char="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/>
                  <a:buChar char=""/>
                  <a:defRPr kumimoji="0" sz="23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500"/>
                  </a:spcBef>
                  <a:buClr>
                    <a:schemeClr val="bg1">
                      <a:shade val="50000"/>
                    </a:schemeClr>
                  </a:buClr>
                  <a:buSzPct val="76000"/>
                  <a:buFont typeface="Wingdings 3"/>
                  <a:buChar char="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400"/>
                  </a:spcBef>
                  <a:buClr>
                    <a:schemeClr val="accent2">
                      <a:shade val="75000"/>
                    </a:schemeClr>
                  </a:buClr>
                  <a:buSzPct val="70000"/>
                  <a:buFont typeface="Wingdings"/>
                  <a:buChar char="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/>
                  <a:buChar char="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182880" algn="l" rtl="0" eaLnBrk="1" latinLnBrk="0" hangingPunct="1">
                  <a:spcBef>
                    <a:spcPts val="300"/>
                  </a:spcBef>
                  <a:buClr>
                    <a:srgbClr val="9FB8CD">
                      <a:shade val="75000"/>
                    </a:srgbClr>
                  </a:buClr>
                  <a:buSzPct val="75000"/>
                  <a:buFont typeface="Wingdings 3"/>
                  <a:buChar char=""/>
                  <a:defRPr kumimoji="0" lang="en-US" sz="16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182880" algn="l" rtl="0" eaLnBrk="1" latinLnBrk="0" hangingPunct="1">
                  <a:spcBef>
                    <a:spcPts val="300"/>
                  </a:spcBef>
                  <a:buClr>
                    <a:srgbClr val="727CA3">
                      <a:shade val="75000"/>
                    </a:srgbClr>
                  </a:buClr>
                  <a:buSzPct val="75000"/>
                  <a:buFont typeface="Wingdings 3"/>
                  <a:buChar char=""/>
                  <a:defRPr kumimoji="0"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182880" algn="l" rtl="0" eaLnBrk="1" latinLnBrk="0" hangingPunct="1">
                  <a:spcBef>
                    <a:spcPts val="300"/>
                  </a:spcBef>
                  <a:buClr>
                    <a:prstClr val="white">
                      <a:shade val="50000"/>
                    </a:prstClr>
                  </a:buClr>
                  <a:buSzPct val="75000"/>
                  <a:buFont typeface="Wingdings 3"/>
                  <a:buChar char=""/>
                  <a:defRPr kumimoji="0"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94560" indent="-182880" algn="l" rtl="0" eaLnBrk="1" latinLnBrk="0" hangingPunct="1">
                  <a:spcBef>
                    <a:spcPts val="300"/>
                  </a:spcBef>
                  <a:buClr>
                    <a:srgbClr val="9FB8CD"/>
                  </a:buClr>
                  <a:buSzPct val="75000"/>
                  <a:buFont typeface="Wingdings 3"/>
                  <a:buChar char=""/>
                  <a:defRPr kumimoji="0" lang="en-US" sz="12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 3"/>
                  <a:buNone/>
                  <a:tabLst>
                    <a:tab pos="90000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nb-NO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nb-NO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nb-NO" dirty="0"/>
                  <a:t> 	</a:t>
                </a:r>
                <a:r>
                  <a:rPr lang="en-US" dirty="0"/>
                  <a:t>total electron cou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dirty="0"/>
                  <a:t> internal raw signal</a:t>
                </a:r>
                <a:endParaRPr lang="nb-NO" dirty="0"/>
              </a:p>
              <a:p>
                <a:pPr marL="0" indent="0">
                  <a:buFont typeface="Wingdings 3"/>
                  <a:buNone/>
                  <a:tabLst>
                    <a:tab pos="90000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nb-NO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nb-NO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sub>
                    </m:sSub>
                    <m:r>
                      <a:rPr lang="nb-NO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nb-NO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nb-NO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	input spectral radiance to be measured</a:t>
                </a:r>
              </a:p>
              <a:p>
                <a:pPr marL="0" indent="0">
                  <a:buFont typeface="Wingdings 3"/>
                  <a:buNone/>
                  <a:tabLst>
                    <a:tab pos="90000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nb-N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nb-NO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	integration time</a:t>
                </a:r>
              </a:p>
              <a:p>
                <a:pPr marL="0" indent="0">
                  <a:buFont typeface="Wingdings 3"/>
                  <a:buNone/>
                  <a:tabLst>
                    <a:tab pos="900000" algn="l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nb-NO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	spectral bandwidth</a:t>
                </a:r>
              </a:p>
              <a:p>
                <a:pPr marL="0" indent="0">
                  <a:buFont typeface="Wingdings 3"/>
                  <a:buNone/>
                  <a:tabLst>
                    <a:tab pos="90000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nb-N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nb-NO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nb-NO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nb-NO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	area of pixel detector element</a:t>
                </a:r>
              </a:p>
              <a:p>
                <a:pPr marL="0" indent="0">
                  <a:buFont typeface="Wingdings 3"/>
                  <a:buNone/>
                  <a:tabLst>
                    <a:tab pos="90000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nb-NO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nb-NO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nb-NO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nb-NO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	solid angle subtended by lens exit pupil</a:t>
                </a:r>
              </a:p>
              <a:p>
                <a:pPr marL="0" indent="0">
                  <a:buFont typeface="Wingdings 3"/>
                  <a:buNone/>
                  <a:tabLst>
                    <a:tab pos="900000" algn="l"/>
                  </a:tabLst>
                </a:pPr>
                <a14:m>
                  <m:oMath xmlns:m="http://schemas.openxmlformats.org/officeDocument/2006/math">
                    <m:r>
                      <a:rPr lang="nb-NO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b-NO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	optics transmission</a:t>
                </a:r>
              </a:p>
              <a:p>
                <a:pPr marL="0" indent="0">
                  <a:buFont typeface="Wingdings 3"/>
                  <a:buNone/>
                  <a:tabLst>
                    <a:tab pos="900000" algn="l"/>
                  </a:tabLst>
                </a:pPr>
                <a14:m>
                  <m:oMath xmlns:m="http://schemas.openxmlformats.org/officeDocument/2006/math">
                    <m:r>
                      <a:rPr lang="nb-NO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b-NO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	detector quantum efficienc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453" y="3536302"/>
                <a:ext cx="7601339" cy="3074151"/>
              </a:xfrm>
              <a:prstGeom prst="rect">
                <a:avLst/>
              </a:prstGeom>
              <a:blipFill>
                <a:blip r:embed="rId8"/>
                <a:stretch>
                  <a:fillRect l="-241" t="-3770"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 descr="equation"/>
          <p:cNvGrpSpPr/>
          <p:nvPr/>
        </p:nvGrpSpPr>
        <p:grpSpPr>
          <a:xfrm>
            <a:off x="6089233" y="1836167"/>
            <a:ext cx="5231785" cy="710486"/>
            <a:chOff x="5995923" y="1836167"/>
            <a:chExt cx="5231785" cy="710486"/>
          </a:xfrm>
        </p:grpSpPr>
        <p:sp>
          <p:nvSpPr>
            <p:cNvPr id="5" name="Oval 4"/>
            <p:cNvSpPr/>
            <p:nvPr/>
          </p:nvSpPr>
          <p:spPr>
            <a:xfrm>
              <a:off x="5995923" y="1836167"/>
              <a:ext cx="2824065" cy="71048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>
              <a:spLocks noChangeAspect="1"/>
            </p:cNvSpPr>
            <p:nvPr/>
          </p:nvSpPr>
          <p:spPr>
            <a:xfrm>
              <a:off x="8833800" y="1960577"/>
              <a:ext cx="23939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2400" b="0" dirty="0" err="1">
                  <a:solidFill>
                    <a:srgbClr val="FF0000"/>
                  </a:solidFill>
                  <a:latin typeface="+mn-lt"/>
                </a:rPr>
                <a:t>Camera</a:t>
              </a:r>
              <a:r>
                <a:rPr lang="nb-NO" sz="2400" b="0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nb-NO" sz="2400" b="0" dirty="0" err="1">
                  <a:solidFill>
                    <a:srgbClr val="FF0000"/>
                  </a:solidFill>
                  <a:latin typeface="+mn-lt"/>
                </a:rPr>
                <a:t>internals</a:t>
              </a:r>
              <a:endParaRPr lang="nb-NO" sz="2400" b="0" dirty="0">
                <a:solidFill>
                  <a:srgbClr val="FF0000"/>
                </a:solidFill>
                <a:latin typeface="+mn-lt"/>
              </a:endParaRPr>
            </a:p>
          </p:txBody>
        </p:sp>
      </p:grpSp>
      <p:grpSp>
        <p:nvGrpSpPr>
          <p:cNvPr id="10" name="Group 9" descr="equation"/>
          <p:cNvGrpSpPr/>
          <p:nvPr/>
        </p:nvGrpSpPr>
        <p:grpSpPr>
          <a:xfrm>
            <a:off x="6217298" y="1278585"/>
            <a:ext cx="1599840" cy="820649"/>
            <a:chOff x="4469363" y="453046"/>
            <a:chExt cx="1599840" cy="820649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452443"/>
                </p:ext>
              </p:extLst>
            </p:nvPr>
          </p:nvGraphicFramePr>
          <p:xfrm>
            <a:off x="4469363" y="453046"/>
            <a:ext cx="159984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9920" imgH="228600" progId="Equation.DSMT4">
                    <p:embed/>
                  </p:oleObj>
                </mc:Choice>
                <mc:Fallback>
                  <p:oleObj name="Equation" r:id="rId9" imgW="79992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9363" y="453046"/>
                          <a:ext cx="159984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 rot="17870301">
              <a:off x="4690834" y="693275"/>
              <a:ext cx="57606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=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9862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ight collection characteristic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609600" y="1219200"/>
                <a:ext cx="6057530" cy="534139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Because we want "</a:t>
                </a:r>
                <a:r>
                  <a:rPr lang="en-US" u="sng" dirty="0"/>
                  <a:t>black box</a:t>
                </a:r>
                <a:r>
                  <a:rPr lang="en-US" dirty="0"/>
                  <a:t>" characteristics":</a:t>
                </a:r>
              </a:p>
              <a:p>
                <a:pPr lvl="1"/>
                <a:r>
                  <a:rPr lang="en-US" dirty="0"/>
                  <a:t>Avoid reference to camera internals</a:t>
                </a:r>
              </a:p>
              <a:p>
                <a:endParaRPr lang="en-US" dirty="0"/>
              </a:p>
              <a:p>
                <a:r>
                  <a:rPr lang="en-US" dirty="0"/>
                  <a:t>Net light collection characterized by a "normalized pixel area" deno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b-NO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nb-NO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nb-NO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nb-NO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nb-NO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ombines light collection and loss factors that are not individually observable outside the black box</a:t>
                </a:r>
                <a:br>
                  <a:rPr lang="en-US" dirty="0"/>
                </a:br>
                <a:endParaRPr lang="en-US" dirty="0"/>
              </a:p>
              <a:p>
                <a:r>
                  <a:rPr lang="en-US" dirty="0"/>
                  <a:t>Enables comparison of signal-dependent photon noise between camera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609600" y="1219200"/>
                <a:ext cx="6057530" cy="5341398"/>
              </a:xfrm>
              <a:blipFill>
                <a:blip r:embed="rId3"/>
                <a:stretch>
                  <a:fillRect l="-704" t="-2169" r="-1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 descr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88531"/>
              </p:ext>
            </p:extLst>
          </p:nvPr>
        </p:nvGraphicFramePr>
        <p:xfrm>
          <a:off x="1685925" y="3614630"/>
          <a:ext cx="4410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41200" progId="Equation.DSMT4">
                  <p:embed/>
                </p:oleObj>
              </mc:Choice>
              <mc:Fallback>
                <p:oleObj name="Equation" r:id="rId4" imgW="1892160" imgH="241200" progId="Equation.DSMT4">
                  <p:embed/>
                  <p:pic>
                    <p:nvPicPr>
                      <p:cNvPr id="5" name="Object 4" descr="equation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5925" y="3614630"/>
                        <a:ext cx="44100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graph">
            <a:extLst>
              <a:ext uri="{FF2B5EF4-FFF2-40B4-BE49-F238E27FC236}">
                <a16:creationId xmlns:a16="http://schemas.microsoft.com/office/drawing/2014/main" id="{7BC3B90A-7ABC-45B6-8D9A-B82EEF4CE8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2811" y="1438183"/>
            <a:ext cx="5243161" cy="42146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B827B37-B2E1-4E24-ABC0-D2F90A579F03}"/>
              </a:ext>
            </a:extLst>
          </p:cNvPr>
          <p:cNvSpPr txBox="1"/>
          <p:nvPr/>
        </p:nvSpPr>
        <p:spPr>
          <a:xfrm>
            <a:off x="7534182" y="5794818"/>
            <a:ext cx="3935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* Preliminary Results courtesy of D. Conran, RIT</a:t>
            </a:r>
          </a:p>
        </p:txBody>
      </p:sp>
    </p:spTree>
    <p:extLst>
      <p:ext uri="{BB962C8B-B14F-4D97-AF65-F5344CB8AC3E}">
        <p14:creationId xmlns:p14="http://schemas.microsoft.com/office/powerpoint/2010/main" val="23456475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mera testing -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478070"/>
            <a:ext cx="11582400" cy="5379929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en-US" dirty="0"/>
              <a:t>P4001 will describe a set of methods to </a:t>
            </a:r>
            <a:r>
              <a:rPr lang="en-US" i="1" dirty="0"/>
              <a:t>verify</a:t>
            </a:r>
            <a:r>
              <a:rPr lang="en-US" dirty="0"/>
              <a:t> the defined characteristics</a:t>
            </a:r>
          </a:p>
          <a:p>
            <a:pPr>
              <a:spcAft>
                <a:spcPts val="2400"/>
              </a:spcAft>
            </a:pPr>
            <a:r>
              <a:rPr lang="en-US" dirty="0"/>
              <a:t>Other test methods may be equally valid, since characteristics are defined as </a:t>
            </a:r>
            <a:r>
              <a:rPr lang="en-US" u="sng" dirty="0"/>
              <a:t>physical quantities</a:t>
            </a:r>
          </a:p>
          <a:p>
            <a:pPr>
              <a:spcAft>
                <a:spcPts val="2400"/>
              </a:spcAft>
            </a:pPr>
            <a:r>
              <a:rPr lang="en-US" dirty="0"/>
              <a:t>Testing should not require excessive time or exotic equipment</a:t>
            </a:r>
          </a:p>
          <a:p>
            <a:pPr>
              <a:spcAft>
                <a:spcPts val="2400"/>
              </a:spcAft>
            </a:pPr>
            <a:r>
              <a:rPr lang="en-US" dirty="0"/>
              <a:t>In production, manufacturers may use simplified methods for acceptance test</a:t>
            </a:r>
            <a:r>
              <a:rPr lang="en-US" u="sng" dirty="0"/>
              <a:t> </a:t>
            </a:r>
          </a:p>
          <a:p>
            <a:pPr>
              <a:spcAft>
                <a:spcPts val="2400"/>
              </a:spcAft>
            </a:pPr>
            <a:r>
              <a:rPr lang="en-US" dirty="0"/>
              <a:t>Because we do </a:t>
            </a:r>
            <a:r>
              <a:rPr lang="en-US" u="sng" dirty="0"/>
              <a:t>spectroscopy</a:t>
            </a:r>
            <a:r>
              <a:rPr lang="en-US" dirty="0"/>
              <a:t>: Detailed characterization of spectral and spatial response functions is needed</a:t>
            </a:r>
          </a:p>
          <a:p>
            <a:pPr>
              <a:spcAft>
                <a:spcPts val="2400"/>
              </a:spcAft>
            </a:pP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050109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d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Aft>
                <a:spcPts val="2400"/>
              </a:spcAft>
            </a:pPr>
            <a:r>
              <a:rPr lang="en-US" dirty="0"/>
              <a:t>Four working groups for testing and specification created:</a:t>
            </a:r>
          </a:p>
          <a:p>
            <a:pPr lvl="1">
              <a:spcAft>
                <a:spcPts val="2400"/>
              </a:spcAft>
            </a:pPr>
            <a:r>
              <a:rPr lang="en-US" b="1" dirty="0"/>
              <a:t>Radiometric</a:t>
            </a:r>
            <a:r>
              <a:rPr lang="en-US" dirty="0"/>
              <a:t>: Variable broadband source (Linearity), Dark test, Non-Uniformity, RSR</a:t>
            </a:r>
          </a:p>
          <a:p>
            <a:pPr lvl="1">
              <a:spcAft>
                <a:spcPts val="2400"/>
              </a:spcAft>
            </a:pPr>
            <a:r>
              <a:rPr lang="en-US" b="1" dirty="0"/>
              <a:t>Spatial resolution</a:t>
            </a:r>
            <a:r>
              <a:rPr lang="en-US" dirty="0"/>
              <a:t>: point or line source to measure point spread function</a:t>
            </a:r>
          </a:p>
          <a:p>
            <a:pPr lvl="1">
              <a:spcAft>
                <a:spcPts val="2400"/>
              </a:spcAft>
            </a:pPr>
            <a:r>
              <a:rPr lang="en-US" b="1" dirty="0"/>
              <a:t>Spectral resolution</a:t>
            </a:r>
            <a:r>
              <a:rPr lang="en-US" dirty="0"/>
              <a:t>: </a:t>
            </a:r>
            <a:r>
              <a:rPr lang="en-US" dirty="0" err="1"/>
              <a:t>monochromator</a:t>
            </a:r>
            <a:r>
              <a:rPr lang="en-US" dirty="0"/>
              <a:t>, laser, or atomic line spectra</a:t>
            </a:r>
          </a:p>
          <a:p>
            <a:pPr lvl="1">
              <a:spcAft>
                <a:spcPts val="2400"/>
              </a:spcAft>
            </a:pPr>
            <a:r>
              <a:rPr lang="en-US" b="1" dirty="0"/>
              <a:t>Stray light</a:t>
            </a:r>
            <a:r>
              <a:rPr lang="en-US" dirty="0"/>
              <a:t>: bright source having application-relevant spectrum, blocking filters</a:t>
            </a:r>
          </a:p>
          <a:p>
            <a:pPr>
              <a:spcAft>
                <a:spcPts val="2400"/>
              </a:spcAft>
            </a:pPr>
            <a:r>
              <a:rPr lang="en-US" dirty="0"/>
              <a:t>Calibration as needed by the application: spectral, spatial and radiometric</a:t>
            </a:r>
          </a:p>
        </p:txBody>
      </p:sp>
    </p:spTree>
    <p:extLst>
      <p:ext uri="{BB962C8B-B14F-4D97-AF65-F5344CB8AC3E}">
        <p14:creationId xmlns:p14="http://schemas.microsoft.com/office/powerpoint/2010/main" val="3612572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2E0154-69D9-4B0B-9DF6-00B1AD9C04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a hyperspectral imaging standar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7CFCFF-97A0-40E4-98F2-7F5C545EC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8937" y="1660634"/>
            <a:ext cx="11493063" cy="5197366"/>
          </a:xfrm>
        </p:spPr>
        <p:txBody>
          <a:bodyPr>
            <a:normAutofit/>
          </a:bodyPr>
          <a:lstStyle/>
          <a:p>
            <a:pPr>
              <a:spcAft>
                <a:spcPts val="1800"/>
              </a:spcAft>
            </a:pPr>
            <a:r>
              <a:rPr lang="en-US" dirty="0"/>
              <a:t>Wide and growing range of applications</a:t>
            </a:r>
          </a:p>
          <a:p>
            <a:pPr>
              <a:spcAft>
                <a:spcPts val="1800"/>
              </a:spcAft>
            </a:pPr>
            <a:r>
              <a:rPr lang="en-US" dirty="0"/>
              <a:t>Rapidly growing market</a:t>
            </a:r>
          </a:p>
          <a:p>
            <a:pPr>
              <a:spcAft>
                <a:spcPts val="1800"/>
              </a:spcAft>
            </a:pPr>
            <a:r>
              <a:rPr lang="en-US" dirty="0"/>
              <a:t>Large and growing range of hyperspectral camera types</a:t>
            </a:r>
            <a:br>
              <a:rPr lang="en-US" dirty="0"/>
            </a:br>
            <a:r>
              <a:rPr lang="en-US" dirty="0"/>
              <a:t>(incl. compact, lower cost, innovative designs)</a:t>
            </a:r>
          </a:p>
          <a:p>
            <a:pPr>
              <a:spcAft>
                <a:spcPts val="1800"/>
              </a:spcAft>
            </a:pPr>
            <a:r>
              <a:rPr lang="en-US" dirty="0"/>
              <a:t>Wide span of use cases: remote sensing, field, UAV, lab, industry, medical, ...</a:t>
            </a:r>
          </a:p>
          <a:p>
            <a:pPr>
              <a:spcAft>
                <a:spcPts val="1800"/>
              </a:spcAft>
            </a:pPr>
            <a:r>
              <a:rPr lang="en-US" dirty="0"/>
              <a:t>The P4001 standard aims to be a common reference frame</a:t>
            </a:r>
            <a:br>
              <a:rPr lang="en-US" dirty="0"/>
            </a:br>
            <a:r>
              <a:rPr lang="en-US" dirty="0"/>
              <a:t>for the growing range of users</a:t>
            </a:r>
            <a:br>
              <a:rPr lang="en-US" dirty="0"/>
            </a:br>
            <a:endParaRPr lang="en-US" dirty="0"/>
          </a:p>
          <a:p>
            <a:pPr>
              <a:spcAft>
                <a:spcPts val="1800"/>
              </a:spcAft>
            </a:pPr>
            <a:endParaRPr lang="en-US" dirty="0"/>
          </a:p>
          <a:p>
            <a:pPr>
              <a:spcAft>
                <a:spcPts val="18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9200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development in P40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Aft>
                <a:spcPts val="2400"/>
              </a:spcAft>
            </a:pPr>
            <a:r>
              <a:rPr lang="en-US" dirty="0"/>
              <a:t>Characteristics defined for testability at the outset</a:t>
            </a:r>
          </a:p>
          <a:p>
            <a:pPr>
              <a:spcAft>
                <a:spcPts val="2400"/>
              </a:spcAft>
            </a:pPr>
            <a:r>
              <a:rPr lang="en-US" dirty="0"/>
              <a:t>Setting up task groups to work out draft test procedures</a:t>
            </a:r>
          </a:p>
          <a:p>
            <a:pPr>
              <a:spcAft>
                <a:spcPts val="2400"/>
              </a:spcAft>
            </a:pPr>
            <a:r>
              <a:rPr lang="en-US" dirty="0"/>
              <a:t>Testing the procedures in labs of volunteering members</a:t>
            </a:r>
          </a:p>
          <a:p>
            <a:pPr>
              <a:spcAft>
                <a:spcPts val="2400"/>
              </a:spcAft>
            </a:pPr>
            <a:r>
              <a:rPr lang="en-US" dirty="0"/>
              <a:t>Status January 2021:</a:t>
            </a:r>
          </a:p>
          <a:p>
            <a:pPr lvl="1">
              <a:spcAft>
                <a:spcPts val="2400"/>
              </a:spcAft>
            </a:pPr>
            <a:r>
              <a:rPr lang="en-US" dirty="0"/>
              <a:t>Stray light: Labsphere, Headwall, NIST, Spectral Solutions and others</a:t>
            </a:r>
          </a:p>
          <a:p>
            <a:pPr lvl="1">
              <a:spcAft>
                <a:spcPts val="2400"/>
              </a:spcAft>
            </a:pPr>
            <a:r>
              <a:rPr lang="en-US" dirty="0"/>
              <a:t>Spectral / Spatial:  RIT, WPAFB, Univ. of Edinburgh (NERC), NEO-Hyspex and others</a:t>
            </a:r>
          </a:p>
          <a:p>
            <a:pPr lvl="1">
              <a:spcAft>
                <a:spcPts val="2400"/>
              </a:spcAft>
            </a:pPr>
            <a:r>
              <a:rPr lang="en-US" dirty="0"/>
              <a:t>Radiometric testing: RIT, NRC, Headwall, NEO-Hyspex, NIST, WPAFB and others.</a:t>
            </a:r>
          </a:p>
        </p:txBody>
      </p:sp>
    </p:spTree>
    <p:extLst>
      <p:ext uri="{BB962C8B-B14F-4D97-AF65-F5344CB8AC3E}">
        <p14:creationId xmlns:p14="http://schemas.microsoft.com/office/powerpoint/2010/main" val="38390574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4C4261-B577-4702-B28C-DABC8D2AD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metric Testing – Work in Progress </a:t>
            </a:r>
          </a:p>
        </p:txBody>
      </p:sp>
      <p:pic>
        <p:nvPicPr>
          <p:cNvPr id="7" name="Content Placeholder 6" descr="graph">
            <a:extLst>
              <a:ext uri="{FF2B5EF4-FFF2-40B4-BE49-F238E27FC236}">
                <a16:creationId xmlns:a16="http://schemas.microsoft.com/office/drawing/2014/main" id="{CD5D0391-6920-4E48-909C-55BD848B4404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03867" y="1297101"/>
            <a:ext cx="5992133" cy="4494100"/>
          </a:xfrm>
          <a:prstGeom prst="rect">
            <a:avLst/>
          </a:prstGeom>
        </p:spPr>
      </p:pic>
      <p:pic>
        <p:nvPicPr>
          <p:cNvPr id="9" name="Picture 8" descr="graph">
            <a:extLst>
              <a:ext uri="{FF2B5EF4-FFF2-40B4-BE49-F238E27FC236}">
                <a16:creationId xmlns:a16="http://schemas.microsoft.com/office/drawing/2014/main" id="{E5F5B7FC-AD14-45B1-A0CA-F8AE865325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1297101"/>
            <a:ext cx="5992133" cy="4494100"/>
          </a:xfrm>
          <a:prstGeom prst="rect">
            <a:avLst/>
          </a:prstGeom>
        </p:spPr>
      </p:pic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E2363C1-6D03-4917-BC1C-AAE9CD6F59CF}"/>
              </a:ext>
            </a:extLst>
          </p:cNvPr>
          <p:cNvSpPr txBox="1">
            <a:spLocks/>
          </p:cNvSpPr>
          <p:nvPr/>
        </p:nvSpPr>
        <p:spPr>
          <a:xfrm>
            <a:off x="1634772" y="6024952"/>
            <a:ext cx="8632054" cy="695435"/>
          </a:xfrm>
          <a:prstGeom prst="rect">
            <a:avLst/>
          </a:prstGeom>
        </p:spPr>
        <p:txBody>
          <a:bodyPr vert="horz">
            <a:normAutofit fontScale="40000" lnSpcReduction="2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 3"/>
              <a:buNone/>
            </a:pPr>
            <a:r>
              <a:rPr lang="en-US" dirty="0"/>
              <a:t>Example results courtesy of AFRL &amp; Leidos: </a:t>
            </a:r>
          </a:p>
          <a:p>
            <a:pPr marL="0" indent="0" algn="ctr">
              <a:buNone/>
            </a:pPr>
            <a:r>
              <a:rPr lang="en-US" dirty="0"/>
              <a:t>“</a:t>
            </a:r>
            <a:r>
              <a:rPr lang="en-US" sz="3200" dirty="0"/>
              <a:t>CASH Sensor Characterization Tests for the TOPHAT Field Exercise</a:t>
            </a:r>
            <a:r>
              <a:rPr lang="en-US" sz="2800" dirty="0"/>
              <a:t>”</a:t>
            </a:r>
          </a:p>
          <a:p>
            <a:pPr marL="0" indent="0" algn="ctr">
              <a:buFont typeface="Wingdings 3"/>
              <a:buNone/>
            </a:pPr>
            <a:r>
              <a:rPr lang="en-US" dirty="0"/>
              <a:t>August 2018 – D. Perry</a:t>
            </a:r>
          </a:p>
        </p:txBody>
      </p:sp>
    </p:spTree>
    <p:extLst>
      <p:ext uri="{BB962C8B-B14F-4D97-AF65-F5344CB8AC3E}">
        <p14:creationId xmlns:p14="http://schemas.microsoft.com/office/powerpoint/2010/main" val="33505288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24C4261-B577-4702-B28C-DABC8D2ADA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6" y="-117612"/>
            <a:ext cx="10972800" cy="990600"/>
          </a:xfrm>
        </p:spPr>
        <p:txBody>
          <a:bodyPr/>
          <a:lstStyle/>
          <a:p>
            <a:r>
              <a:rPr lang="en-US" dirty="0"/>
              <a:t>Spectral/Spatial Testing – Work in Progress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7AAC900-4942-47D9-B6AF-022886761E4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34772" y="6024952"/>
            <a:ext cx="8632054" cy="695435"/>
          </a:xfrm>
        </p:spPr>
        <p:txBody>
          <a:bodyPr>
            <a:normAutofit fontScale="47500" lnSpcReduction="20000"/>
          </a:bodyPr>
          <a:lstStyle/>
          <a:p>
            <a:pPr marL="0" indent="0" algn="ctr">
              <a:buNone/>
            </a:pPr>
            <a:r>
              <a:rPr lang="en-US" dirty="0"/>
              <a:t>Example results courtesy of AFRL &amp; Leidos: </a:t>
            </a:r>
          </a:p>
          <a:p>
            <a:pPr marL="0" indent="0" algn="ctr">
              <a:buNone/>
            </a:pPr>
            <a:r>
              <a:rPr lang="en-US" dirty="0"/>
              <a:t>“</a:t>
            </a:r>
            <a:r>
              <a:rPr lang="en-US" sz="2800" dirty="0"/>
              <a:t>An Automated Spatial-Spectral Test Fixture for Laboratory Evaluation of Passive Hyperspectral Sensors”</a:t>
            </a:r>
          </a:p>
          <a:p>
            <a:pPr marL="0" indent="0" algn="ctr">
              <a:buNone/>
            </a:pPr>
            <a:r>
              <a:rPr lang="en-US" dirty="0"/>
              <a:t>MSS February 2019 – D. Perry, N. Wurst, J. </a:t>
            </a:r>
            <a:r>
              <a:rPr lang="en-US" dirty="0" err="1"/>
              <a:t>Meola</a:t>
            </a:r>
            <a:r>
              <a:rPr lang="en-US" dirty="0"/>
              <a:t> et al </a:t>
            </a:r>
          </a:p>
        </p:txBody>
      </p:sp>
      <p:pic>
        <p:nvPicPr>
          <p:cNvPr id="6" name="Content Placeholder 1" descr="graph">
            <a:extLst>
              <a:ext uri="{FF2B5EF4-FFF2-40B4-BE49-F238E27FC236}">
                <a16:creationId xmlns:a16="http://schemas.microsoft.com/office/drawing/2014/main" id="{0C710F5A-0941-41DF-A78E-128C3923C7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3329" y="1270986"/>
            <a:ext cx="6129538" cy="4597153"/>
          </a:xfrm>
          <a:prstGeom prst="rect">
            <a:avLst/>
          </a:prstGeom>
        </p:spPr>
      </p:pic>
      <p:pic>
        <p:nvPicPr>
          <p:cNvPr id="2" name="Picture 1" descr="diagrams">
            <a:extLst>
              <a:ext uri="{FF2B5EF4-FFF2-40B4-BE49-F238E27FC236}">
                <a16:creationId xmlns:a16="http://schemas.microsoft.com/office/drawing/2014/main" id="{84DDE3CF-32EF-487B-8EDD-48B5E7D20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828" y="1565412"/>
            <a:ext cx="5736971" cy="430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7809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y light testing – Work in Progress</a:t>
            </a:r>
          </a:p>
        </p:txBody>
      </p:sp>
      <p:pic>
        <p:nvPicPr>
          <p:cNvPr id="4" name="Picture 3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" y="3131371"/>
            <a:ext cx="2362672" cy="31472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2424" y="6275572"/>
            <a:ext cx="2362673" cy="5793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i="1" dirty="0"/>
              <a:t>"Black dot" test,</a:t>
            </a:r>
            <a:br>
              <a:rPr lang="en-US" i="1" dirty="0"/>
            </a:br>
            <a:r>
              <a:rPr lang="en-US" i="1" dirty="0"/>
              <a:t>≈6000K illumination</a:t>
            </a:r>
          </a:p>
        </p:txBody>
      </p:sp>
      <p:pic>
        <p:nvPicPr>
          <p:cNvPr id="7" name="Picture 6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4620" y="3131371"/>
            <a:ext cx="4196781" cy="3147586"/>
          </a:xfrm>
          <a:prstGeom prst="rect">
            <a:avLst/>
          </a:prstGeom>
        </p:spPr>
      </p:pic>
      <p:pic>
        <p:nvPicPr>
          <p:cNvPr id="10" name="Picture 9" descr="graph"/>
          <p:cNvPicPr>
            <a:picLocks noChangeAspect="1"/>
          </p:cNvPicPr>
          <p:nvPr/>
        </p:nvPicPr>
        <p:blipFill rotWithShape="1">
          <a:blip r:embed="rId4"/>
          <a:srcRect l="1246" t="2343" r="2876" b="1127"/>
          <a:stretch/>
        </p:blipFill>
        <p:spPr>
          <a:xfrm>
            <a:off x="7893104" y="3131371"/>
            <a:ext cx="3665690" cy="314725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627558" y="6275573"/>
            <a:ext cx="4196781" cy="5793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i="1" dirty="0"/>
              <a:t>"White dot" test, example results, shown as "apparent reflectance contribution"</a:t>
            </a:r>
          </a:p>
        </p:txBody>
      </p:sp>
      <p:pic>
        <p:nvPicPr>
          <p:cNvPr id="12" name="Picture 11" descr="logo">
            <a:extLst>
              <a:ext uri="{FF2B5EF4-FFF2-40B4-BE49-F238E27FC236}">
                <a16:creationId xmlns:a16="http://schemas.microsoft.com/office/drawing/2014/main" id="{68ED11E8-E293-4D5B-96BF-D81DC7DCAE3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620" y="5920174"/>
            <a:ext cx="914164" cy="358454"/>
          </a:xfrm>
          <a:prstGeom prst="rect">
            <a:avLst/>
          </a:prstGeom>
        </p:spPr>
      </p:pic>
      <p:pic>
        <p:nvPicPr>
          <p:cNvPr id="5122" name="Picture 2" descr="Headwall Photonics 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733" y="5850294"/>
            <a:ext cx="856668" cy="428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77005" y="6278631"/>
            <a:ext cx="4192009" cy="5793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i="1" dirty="0"/>
              <a:t>"White dot" test with blocking filters,</a:t>
            </a:r>
            <a:br>
              <a:rPr lang="en-US" i="1" dirty="0"/>
            </a:br>
            <a:r>
              <a:rPr lang="en-US" i="1" dirty="0"/>
              <a:t>≈2856K illu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126840"/>
            <a:ext cx="11582400" cy="5638800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200" dirty="0"/>
              <a:t>Partially based on ISO-9358:1994 (Veiling Glare Index), ISO 18844:2017 and CIE-233:2019</a:t>
            </a:r>
          </a:p>
          <a:p>
            <a:r>
              <a:rPr lang="en-US" sz="2200" dirty="0"/>
              <a:t>Main features:</a:t>
            </a:r>
          </a:p>
          <a:p>
            <a:pPr lvl="1"/>
            <a:r>
              <a:rPr lang="en-US" sz="1900" dirty="0"/>
              <a:t>Light source representing practical illuminants: daylight, halogen, ...</a:t>
            </a:r>
          </a:p>
          <a:p>
            <a:pPr lvl="1"/>
            <a:r>
              <a:rPr lang="en-US" sz="1900" dirty="0"/>
              <a:t>"Black dot" test: Spatial stray light into a masked part of FOV – 9358 and 18844.  </a:t>
            </a:r>
          </a:p>
          <a:p>
            <a:pPr lvl="2"/>
            <a:r>
              <a:rPr lang="en-US" sz="1600" dirty="0"/>
              <a:t>18844 test more relevant to imagers – re-tested (Dec) and evaluating results.</a:t>
            </a:r>
          </a:p>
        </p:txBody>
      </p:sp>
    </p:spTree>
    <p:extLst>
      <p:ext uri="{BB962C8B-B14F-4D97-AF65-F5344CB8AC3E}">
        <p14:creationId xmlns:p14="http://schemas.microsoft.com/office/powerpoint/2010/main" val="41479512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4001 Use Cases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Different applications require different sets of</a:t>
            </a:r>
          </a:p>
          <a:p>
            <a:pPr lvl="1"/>
            <a:r>
              <a:rPr lang="en-US" dirty="0"/>
              <a:t>camera specifications</a:t>
            </a:r>
          </a:p>
          <a:p>
            <a:pPr lvl="1"/>
            <a:r>
              <a:rPr lang="en-US" dirty="0"/>
              <a:t>data corrections</a:t>
            </a:r>
          </a:p>
          <a:p>
            <a:pPr lvl="1"/>
            <a:r>
              <a:rPr lang="en-US" dirty="0"/>
              <a:t>metadata</a:t>
            </a:r>
            <a:br>
              <a:rPr lang="en-US" dirty="0"/>
            </a:br>
            <a:endParaRPr lang="en-US" dirty="0"/>
          </a:p>
          <a:p>
            <a:r>
              <a:rPr lang="en-US" dirty="0"/>
              <a:t>P4001 will define a set of prototypical use cases defined by mandatory and optional elements</a:t>
            </a:r>
            <a:br>
              <a:rPr lang="en-US" dirty="0"/>
            </a:br>
            <a:endParaRPr lang="en-US" dirty="0"/>
          </a:p>
          <a:p>
            <a:r>
              <a:rPr lang="en-US" dirty="0"/>
              <a:t>Camera specifications conformant to P4001 should contain all mandatory elements for a given use case</a:t>
            </a:r>
            <a:br>
              <a:rPr lang="en-US" dirty="0"/>
            </a:br>
            <a:endParaRPr lang="en-US" dirty="0"/>
          </a:p>
          <a:p>
            <a:r>
              <a:rPr lang="en-US" dirty="0"/>
              <a:t>Image data conformant to P4001 should have the mandatory metadata and corrections for a given use cas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432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use cases - work in progr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Remote sensing / Geoscience</a:t>
            </a:r>
          </a:p>
          <a:p>
            <a:pPr lvl="1"/>
            <a:r>
              <a:rPr lang="en-US" dirty="0"/>
              <a:t>Emphasis on high data quality</a:t>
            </a:r>
          </a:p>
          <a:p>
            <a:pPr lvl="1"/>
            <a:r>
              <a:rPr lang="en-US" dirty="0" err="1"/>
              <a:t>Radiometrically</a:t>
            </a:r>
            <a:r>
              <a:rPr lang="en-US" dirty="0"/>
              <a:t> and spatially calibrated</a:t>
            </a:r>
          </a:p>
          <a:p>
            <a:pPr lvl="1"/>
            <a:r>
              <a:rPr lang="en-US" dirty="0"/>
              <a:t>Rich metadata</a:t>
            </a:r>
          </a:p>
          <a:p>
            <a:endParaRPr lang="en-US" dirty="0"/>
          </a:p>
          <a:p>
            <a:r>
              <a:rPr lang="en-US" dirty="0"/>
              <a:t>Laboratory</a:t>
            </a:r>
          </a:p>
          <a:p>
            <a:pPr lvl="1"/>
            <a:r>
              <a:rPr lang="en-US" dirty="0"/>
              <a:t>Emphasis on reflectance spectroscopy</a:t>
            </a:r>
          </a:p>
          <a:p>
            <a:pPr lvl="1"/>
            <a:r>
              <a:rPr lang="en-US" dirty="0"/>
              <a:t>High data quality</a:t>
            </a:r>
          </a:p>
          <a:p>
            <a:endParaRPr lang="en-US" dirty="0"/>
          </a:p>
          <a:p>
            <a:r>
              <a:rPr lang="en-US" dirty="0"/>
              <a:t>Industrial</a:t>
            </a:r>
          </a:p>
          <a:p>
            <a:pPr lvl="1"/>
            <a:r>
              <a:rPr lang="en-US" dirty="0"/>
              <a:t>Custom systems, emphasis on speed and cost</a:t>
            </a:r>
          </a:p>
          <a:p>
            <a:pPr lvl="1"/>
            <a:r>
              <a:rPr lang="en-US" dirty="0"/>
              <a:t>Data quality adequate for the application</a:t>
            </a:r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687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Use cases require different data flow</a:t>
            </a:r>
          </a:p>
          <a:p>
            <a:pPr lvl="1"/>
            <a:r>
              <a:rPr lang="en-US" dirty="0"/>
              <a:t>Industrial: uncorrected raw data</a:t>
            </a:r>
          </a:p>
          <a:p>
            <a:pPr lvl="1"/>
            <a:r>
              <a:rPr lang="en-US" dirty="0"/>
              <a:t>Remote sensing: corrected, calibrated radian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4001 will describe data flows as far</a:t>
            </a:r>
            <a:br>
              <a:rPr lang="en-US" dirty="0"/>
            </a:br>
            <a:r>
              <a:rPr lang="en-US" dirty="0"/>
              <a:t>as they pertain to the camera.</a:t>
            </a:r>
          </a:p>
        </p:txBody>
      </p:sp>
      <p:pic>
        <p:nvPicPr>
          <p:cNvPr id="4" name="Picture 3" descr="diagram">
            <a:extLst>
              <a:ext uri="{FF2B5EF4-FFF2-40B4-BE49-F238E27FC236}">
                <a16:creationId xmlns:a16="http://schemas.microsoft.com/office/drawing/2014/main" id="{DF4FC809-2633-4779-9624-C729E8D6DCE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50" b="20000"/>
          <a:stretch/>
        </p:blipFill>
        <p:spPr>
          <a:xfrm>
            <a:off x="7195099" y="1219200"/>
            <a:ext cx="4896850" cy="2005177"/>
          </a:xfrm>
          <a:prstGeom prst="rect">
            <a:avLst/>
          </a:prstGeom>
        </p:spPr>
      </p:pic>
      <p:pic>
        <p:nvPicPr>
          <p:cNvPr id="5" name="Picture 4" descr="diagram">
            <a:extLst>
              <a:ext uri="{FF2B5EF4-FFF2-40B4-BE49-F238E27FC236}">
                <a16:creationId xmlns:a16="http://schemas.microsoft.com/office/drawing/2014/main" id="{038A8299-C2A1-4DCC-920E-9EAA247C97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099" y="4038600"/>
            <a:ext cx="4888340" cy="19619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95099" y="3224377"/>
            <a:ext cx="4797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Data flowchart, geoscience use ca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95099" y="5997437"/>
            <a:ext cx="4797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Data flowchart, lab/industrial use cases</a:t>
            </a:r>
          </a:p>
        </p:txBody>
      </p:sp>
    </p:spTree>
    <p:extLst>
      <p:ext uri="{BB962C8B-B14F-4D97-AF65-F5344CB8AC3E}">
        <p14:creationId xmlns:p14="http://schemas.microsoft.com/office/powerpoint/2010/main" val="6025374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4001 Metadata specification -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cope according to the "camera demon":</a:t>
            </a:r>
          </a:p>
          <a:p>
            <a:pPr lvl="1"/>
            <a:r>
              <a:rPr lang="en-US" dirty="0"/>
              <a:t>Include metadata pertaining to the camera</a:t>
            </a:r>
          </a:p>
          <a:p>
            <a:pPr lvl="1"/>
            <a:r>
              <a:rPr lang="en-US" dirty="0"/>
              <a:t>Exclude metadata pertaining to the application</a:t>
            </a:r>
            <a:br>
              <a:rPr lang="en-US" dirty="0"/>
            </a:br>
            <a:r>
              <a:rPr lang="en-US" dirty="0"/>
              <a:t>(geolocation, target info, illumination, weather, ...)</a:t>
            </a:r>
          </a:p>
          <a:p>
            <a:pPr lvl="1"/>
            <a:r>
              <a:rPr lang="en-US" dirty="0"/>
              <a:t>Generic description of image data, consistent with</a:t>
            </a:r>
            <a:br>
              <a:rPr lang="en-US" dirty="0"/>
            </a:br>
            <a:r>
              <a:rPr lang="en-US" dirty="0"/>
              <a:t>"black box" approach</a:t>
            </a:r>
            <a:br>
              <a:rPr lang="en-US" dirty="0"/>
            </a:br>
            <a:endParaRPr lang="en-US" dirty="0"/>
          </a:p>
          <a:p>
            <a:r>
              <a:rPr lang="en-US" dirty="0"/>
              <a:t>Metadata should be adequate for a given use case</a:t>
            </a:r>
          </a:p>
          <a:p>
            <a:r>
              <a:rPr lang="en-US" dirty="0"/>
              <a:t>High-end use case: metadata for extracting</a:t>
            </a:r>
          </a:p>
          <a:p>
            <a:pPr lvl="1"/>
            <a:r>
              <a:rPr lang="en-US" dirty="0"/>
              <a:t>radiance</a:t>
            </a:r>
          </a:p>
          <a:p>
            <a:pPr lvl="1"/>
            <a:r>
              <a:rPr lang="en-US" dirty="0"/>
              <a:t>signal-dependent noise</a:t>
            </a:r>
          </a:p>
          <a:p>
            <a:pPr lvl="1"/>
            <a:r>
              <a:rPr lang="en-US" dirty="0"/>
              <a:t>magnitude of residual systematic errors</a:t>
            </a:r>
          </a:p>
          <a:p>
            <a:endParaRPr lang="en-US" dirty="0"/>
          </a:p>
        </p:txBody>
      </p:sp>
      <p:pic>
        <p:nvPicPr>
          <p:cNvPr id="11" name="Picture 10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4434" y="1219200"/>
            <a:ext cx="3733191" cy="249644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546842" y="3715641"/>
            <a:ext cx="3461656" cy="20755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i="1" dirty="0"/>
              <a:t>The demon inside the camera knows nothing about the outside world. From this perspective, the demon does its best to provide information about image data, expressed in a generic form suitable for a "black box" camera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377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data - use c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andatory metadata: use cases contained within each other</a:t>
            </a:r>
          </a:p>
        </p:txBody>
      </p:sp>
      <p:pic>
        <p:nvPicPr>
          <p:cNvPr id="4" name="Content Placeholder 4" descr="diagram">
            <a:extLst>
              <a:ext uri="{FF2B5EF4-FFF2-40B4-BE49-F238E27FC236}">
                <a16:creationId xmlns:a16="http://schemas.microsoft.com/office/drawing/2014/main" id="{ADC0E431-3BA9-E247-86F0-CB7E3741659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9" t="20950" r="11223" b="5057"/>
          <a:stretch/>
        </p:blipFill>
        <p:spPr>
          <a:xfrm>
            <a:off x="861134" y="2029449"/>
            <a:ext cx="9134669" cy="445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3317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data li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mpiling and categorizing metadata is a work in progress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0487926"/>
              </p:ext>
            </p:extLst>
          </p:nvPr>
        </p:nvGraphicFramePr>
        <p:xfrm>
          <a:off x="609600" y="1865563"/>
          <a:ext cx="5005458" cy="5654318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37654">
                  <a:extLst>
                    <a:ext uri="{9D8B030D-6E8A-4147-A177-3AD203B41FA5}">
                      <a16:colId xmlns:a16="http://schemas.microsoft.com/office/drawing/2014/main" val="4153600794"/>
                    </a:ext>
                  </a:extLst>
                </a:gridCol>
                <a:gridCol w="1510769">
                  <a:extLst>
                    <a:ext uri="{9D8B030D-6E8A-4147-A177-3AD203B41FA5}">
                      <a16:colId xmlns:a16="http://schemas.microsoft.com/office/drawing/2014/main" val="3442378755"/>
                    </a:ext>
                  </a:extLst>
                </a:gridCol>
                <a:gridCol w="1844834">
                  <a:extLst>
                    <a:ext uri="{9D8B030D-6E8A-4147-A177-3AD203B41FA5}">
                      <a16:colId xmlns:a16="http://schemas.microsoft.com/office/drawing/2014/main" val="664210062"/>
                    </a:ext>
                  </a:extLst>
                </a:gridCol>
                <a:gridCol w="812201">
                  <a:extLst>
                    <a:ext uri="{9D8B030D-6E8A-4147-A177-3AD203B41FA5}">
                      <a16:colId xmlns:a16="http://schemas.microsoft.com/office/drawing/2014/main" val="734635410"/>
                    </a:ext>
                  </a:extLst>
                </a:gridCol>
              </a:tblGrid>
              <a:tr h="297045">
                <a:tc gridSpan="2">
                  <a:txBody>
                    <a:bodyPr/>
                    <a:lstStyle/>
                    <a:p>
                      <a:pPr algn="l" fontAlgn="t"/>
                      <a:r>
                        <a:rPr lang="nb-NO" sz="900" u="none" strike="noStrike">
                          <a:effectLst/>
                        </a:rPr>
                        <a:t>CAMERA PROPERTIES</a:t>
                      </a:r>
                      <a:endParaRPr lang="nb-NO" sz="9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t"/>
                      <a:endParaRPr lang="nb-NO" sz="9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9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/>
                </a:tc>
                <a:extLst>
                  <a:ext uri="{0D108BD9-81ED-4DB2-BD59-A6C34878D82A}">
                    <a16:rowId xmlns:a16="http://schemas.microsoft.com/office/drawing/2014/main" val="1122056431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Category</a:t>
                      </a:r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Name</a:t>
                      </a:r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Data type</a:t>
                      </a:r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Use Case</a:t>
                      </a:r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/>
                </a:tc>
                <a:extLst>
                  <a:ext uri="{0D108BD9-81ED-4DB2-BD59-A6C34878D82A}">
                    <a16:rowId xmlns:a16="http://schemas.microsoft.com/office/drawing/2014/main" val="492629312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4283186599"/>
                  </a:ext>
                </a:extLst>
              </a:tr>
              <a:tr h="303796"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Camera Basic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2863661786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Camera Identifi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Text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1756176220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Camera Type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Enumeration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3822893986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Camera Manufactur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Text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 dirty="0">
                          <a:effectLst/>
                        </a:rPr>
                        <a:t>O</a:t>
                      </a:r>
                      <a:endParaRPr lang="nb-NO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3535443451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Camera Mode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Text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1041367984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Camera Serial 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Text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2259455285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Lens Manufactur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Text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442286489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Lens Mode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Text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1748107145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Lens Seria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Text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3455072570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Aperture Settin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2885978466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Focal Length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3837303896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sng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2348410489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Spatia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2156537887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Focus settin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1742416880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Geometric Sensor Mode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Vector of Number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4251177036"/>
                  </a:ext>
                </a:extLst>
              </a:tr>
              <a:tr h="303796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Width and height of slit / FP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1895740778"/>
                  </a:ext>
                </a:extLst>
              </a:tr>
              <a:tr h="303796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Modulation Transfer Function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3133879108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 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SPSF Width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Matrix of Number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2552236954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Effective pixel pitch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4215782718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Spatial ROI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Number pai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1318357274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Spatial Binning Facto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2665574902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2046402974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Spectra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4289187127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sng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Band Center Wavelength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Vector of 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2132254790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Band (SRF) Width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Vector of 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3137449791"/>
                  </a:ext>
                </a:extLst>
              </a:tr>
              <a:tr h="177215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Band Profile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Matrix of Number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 dirty="0">
                          <a:effectLst/>
                        </a:rPr>
                        <a:t>G</a:t>
                      </a:r>
                      <a:endParaRPr lang="nb-NO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751" marR="6751" marT="6751" marB="0" anchor="b"/>
                </a:tc>
                <a:extLst>
                  <a:ext uri="{0D108BD9-81ED-4DB2-BD59-A6C34878D82A}">
                    <a16:rowId xmlns:a16="http://schemas.microsoft.com/office/drawing/2014/main" val="1424047385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6680438"/>
              </p:ext>
            </p:extLst>
          </p:nvPr>
        </p:nvGraphicFramePr>
        <p:xfrm>
          <a:off x="6368145" y="1856327"/>
          <a:ext cx="4940577" cy="5646539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88285">
                  <a:extLst>
                    <a:ext uri="{9D8B030D-6E8A-4147-A177-3AD203B41FA5}">
                      <a16:colId xmlns:a16="http://schemas.microsoft.com/office/drawing/2014/main" val="4263505665"/>
                    </a:ext>
                  </a:extLst>
                </a:gridCol>
                <a:gridCol w="1825918">
                  <a:extLst>
                    <a:ext uri="{9D8B030D-6E8A-4147-A177-3AD203B41FA5}">
                      <a16:colId xmlns:a16="http://schemas.microsoft.com/office/drawing/2014/main" val="2921975759"/>
                    </a:ext>
                  </a:extLst>
                </a:gridCol>
                <a:gridCol w="1343394">
                  <a:extLst>
                    <a:ext uri="{9D8B030D-6E8A-4147-A177-3AD203B41FA5}">
                      <a16:colId xmlns:a16="http://schemas.microsoft.com/office/drawing/2014/main" val="450395602"/>
                    </a:ext>
                  </a:extLst>
                </a:gridCol>
                <a:gridCol w="882980">
                  <a:extLst>
                    <a:ext uri="{9D8B030D-6E8A-4147-A177-3AD203B41FA5}">
                      <a16:colId xmlns:a16="http://schemas.microsoft.com/office/drawing/2014/main" val="1233530328"/>
                    </a:ext>
                  </a:extLst>
                </a:gridCol>
              </a:tblGrid>
              <a:tr h="297072">
                <a:tc gridSpan="2"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DATA PRODUCT PROPERTIES</a:t>
                      </a:r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1469135487"/>
                  </a:ext>
                </a:extLst>
              </a:tr>
              <a:tr h="163390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Category</a:t>
                      </a:r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Name</a:t>
                      </a:r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Data type</a:t>
                      </a:r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Use case</a:t>
                      </a:r>
                      <a:endParaRPr lang="nb-NO" sz="10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811851224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Data Product Identifi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Strin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150514836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Product Type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Enumeration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3831320479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2337278713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Spatia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882405010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X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3290538994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Y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1959270120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Spatial co-registration erro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 dirty="0">
                          <a:effectLst/>
                        </a:rPr>
                        <a:t>G</a:t>
                      </a:r>
                      <a:endParaRPr lang="nb-NO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174618784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3355510499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Spectra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2944558573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Band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2723067305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Band Wavelength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Vector of Number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I, 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3944705028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Spectral co-registration erro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393393921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3317678644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Temporal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703240528"/>
                  </a:ext>
                </a:extLst>
              </a:tr>
              <a:tr h="304499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000" u="none" strike="noStrike">
                          <a:effectLst/>
                        </a:rPr>
                        <a:t>List of time stamps for each fram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Vector of Numbers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626813267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Start &amp; End Collection Time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000" u="none" strike="noStrike">
                          <a:effectLst/>
                        </a:rPr>
                        <a:t>L, 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 anchor="b"/>
                </a:tc>
                <a:extLst>
                  <a:ext uri="{0D108BD9-81ED-4DB2-BD59-A6C34878D82A}">
                    <a16:rowId xmlns:a16="http://schemas.microsoft.com/office/drawing/2014/main" val="427775711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Temporal co-registration erro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543980456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2012973732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Radiometric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2193761251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b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 anchor="b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Radiometric Unit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Enumeration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2128549128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 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Zero Point Handlin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Enumeration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O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2017967289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 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Zero Point Value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O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3981483461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 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Saturation handling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Enumeration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O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742038155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 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Upper Bound reserved value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Number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O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1941745013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 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Saturation map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Matrix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1000" u="none" strike="noStrike">
                          <a:effectLst/>
                        </a:rPr>
                        <a:t>O</a:t>
                      </a:r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745675941"/>
                  </a:ext>
                </a:extLst>
              </a:tr>
              <a:tr h="194954"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tc>
                  <a:txBody>
                    <a:bodyPr/>
                    <a:lstStyle/>
                    <a:p>
                      <a:pPr algn="l" fontAlgn="t"/>
                      <a:endParaRPr lang="nb-NO" sz="1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27" marR="7427" marT="7427" marB="0"/>
                </a:tc>
                <a:extLst>
                  <a:ext uri="{0D108BD9-81ED-4DB2-BD59-A6C34878D82A}">
                    <a16:rowId xmlns:a16="http://schemas.microsoft.com/office/drawing/2014/main" val="2698066945"/>
                  </a:ext>
                </a:extLst>
              </a:tr>
            </a:tbl>
          </a:graphicData>
        </a:graphic>
      </p:graphicFrame>
      <p:sp>
        <p:nvSpPr>
          <p:cNvPr id="11" name="Rectangle 10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0" y="4876800"/>
            <a:ext cx="12192000" cy="1981201"/>
          </a:xfrm>
          <a:prstGeom prst="rect">
            <a:avLst/>
          </a:prstGeom>
          <a:gradFill>
            <a:gsLst>
              <a:gs pos="36000">
                <a:srgbClr val="FFFFFF">
                  <a:alpha val="56000"/>
                </a:srgb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349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EEE Standards Development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dirty="0"/>
              <a:t>The </a:t>
            </a:r>
            <a:r>
              <a:rPr lang="en-US" sz="2400" dirty="0">
                <a:hlinkClick r:id="rId2"/>
              </a:rPr>
              <a:t>IEEE Geoscience and Remote Sensing Society (GRSS)</a:t>
            </a:r>
            <a:r>
              <a:rPr lang="en-US" sz="2400" dirty="0"/>
              <a:t> Standards Committee</a:t>
            </a:r>
          </a:p>
          <a:p>
            <a:pPr lvl="1"/>
            <a:r>
              <a:rPr lang="en-US" sz="2000" dirty="0"/>
              <a:t>Operates under the IEEE Standards Association (</a:t>
            </a:r>
            <a:r>
              <a:rPr lang="en-US" sz="2000" dirty="0">
                <a:hlinkClick r:id="rId3"/>
              </a:rPr>
              <a:t>IEEE SA</a:t>
            </a:r>
            <a:r>
              <a:rPr lang="en-US" sz="2000" dirty="0"/>
              <a:t>) policies and procedures</a:t>
            </a:r>
          </a:p>
          <a:p>
            <a:pPr lvl="1"/>
            <a:r>
              <a:rPr lang="en-US" sz="2000" dirty="0"/>
              <a:t>Closely aligned with the GRSS Standards for Earth Observations (GSEO) Technical Committee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Development is carried out in Projects initiated by Working Groups (WGs)</a:t>
            </a:r>
          </a:p>
          <a:p>
            <a:pPr lvl="1"/>
            <a:r>
              <a:rPr lang="en-US" sz="2000" dirty="0"/>
              <a:t>WGs and Sub-WGs operate under a Policy and Procedures document</a:t>
            </a:r>
          </a:p>
          <a:p>
            <a:pPr lvl="1"/>
            <a:r>
              <a:rPr lang="en-US" sz="2000" dirty="0"/>
              <a:t>Openness and fairness is paramount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Membership</a:t>
            </a:r>
          </a:p>
          <a:p>
            <a:pPr lvl="1"/>
            <a:r>
              <a:rPr lang="en-US" sz="2000" dirty="0"/>
              <a:t>Anyone can participate </a:t>
            </a:r>
            <a:r>
              <a:rPr lang="en-US" sz="2000" dirty="0">
                <a:sym typeface="Wingdings" panose="05000000000000000000" pitchFamily="2" charset="2"/>
              </a:rPr>
              <a:t> Unlimited number of voting members</a:t>
            </a:r>
            <a:endParaRPr lang="en-US" sz="2000" dirty="0"/>
          </a:p>
          <a:p>
            <a:pPr lvl="1"/>
            <a:r>
              <a:rPr lang="en-US" sz="2000" dirty="0"/>
              <a:t>Join the group to have your voice heard</a:t>
            </a:r>
          </a:p>
          <a:p>
            <a:pPr lvl="1"/>
            <a:r>
              <a:rPr lang="en-US" sz="2000" dirty="0"/>
              <a:t>Voting members need to register in IEEE </a:t>
            </a:r>
            <a:r>
              <a:rPr lang="en-US" sz="2000" dirty="0" err="1"/>
              <a:t>myProjects</a:t>
            </a:r>
            <a:r>
              <a:rPr lang="en-US" sz="2000" dirty="0"/>
              <a:t> (no cost)</a:t>
            </a:r>
          </a:p>
          <a:p>
            <a:pPr lvl="1"/>
            <a:r>
              <a:rPr lang="en-US" sz="2000" dirty="0"/>
              <a:t>Must join IEEE Standard Association (SA) to be a Project officer</a:t>
            </a:r>
          </a:p>
        </p:txBody>
      </p:sp>
    </p:spTree>
    <p:extLst>
      <p:ext uri="{BB962C8B-B14F-4D97-AF65-F5344CB8AC3E}">
        <p14:creationId xmlns:p14="http://schemas.microsoft.com/office/powerpoint/2010/main" val="9845630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in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do you mean by "hyperspectral"?</a:t>
            </a:r>
          </a:p>
          <a:p>
            <a:endParaRPr lang="en-US" dirty="0"/>
          </a:p>
          <a:p>
            <a:pPr lvl="1"/>
            <a:r>
              <a:rPr lang="en-US" sz="2000" b="1" i="1" dirty="0">
                <a:latin typeface="Roboto"/>
              </a:rPr>
              <a:t>"For the purposes of the P4001 effort, addressing systems operating within 250nm - 2500nm, a hyperspectral imaging system or data set is defined as one in which pixel spectra are measured over a specified spectral range without gaps and with a maximum spectral sampling interval not exceeding 1/30 of the spectral range.”</a:t>
            </a:r>
            <a:endParaRPr lang="en-US" sz="1800" dirty="0"/>
          </a:p>
          <a:p>
            <a:endParaRPr lang="en-US" dirty="0"/>
          </a:p>
          <a:p>
            <a:r>
              <a:rPr lang="en-US" dirty="0"/>
              <a:t>For a standard, many terms need precise definitions</a:t>
            </a:r>
          </a:p>
          <a:p>
            <a:endParaRPr lang="en-US" dirty="0"/>
          </a:p>
          <a:p>
            <a:r>
              <a:rPr lang="en-US" dirty="0"/>
              <a:t>A separate P4001 subgroup works on terminology</a:t>
            </a:r>
          </a:p>
        </p:txBody>
      </p:sp>
    </p:spTree>
    <p:extLst>
      <p:ext uri="{BB962C8B-B14F-4D97-AF65-F5344CB8AC3E}">
        <p14:creationId xmlns:p14="http://schemas.microsoft.com/office/powerpoint/2010/main" val="18050741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Aft>
                <a:spcPts val="1800"/>
              </a:spcAft>
            </a:pPr>
            <a:r>
              <a:rPr lang="en-US" dirty="0"/>
              <a:t>A clear and urgent need for standardization in hyperspectral imaging</a:t>
            </a:r>
          </a:p>
          <a:p>
            <a:r>
              <a:rPr lang="en-US" dirty="0"/>
              <a:t>P4001 defines characteristics for hyperspectral cameras</a:t>
            </a:r>
          </a:p>
          <a:p>
            <a:pPr lvl="1"/>
            <a:r>
              <a:rPr lang="en-US" dirty="0"/>
              <a:t>covering all aspects of performance</a:t>
            </a:r>
          </a:p>
          <a:p>
            <a:pPr lvl="1"/>
            <a:r>
              <a:rPr lang="en-US" dirty="0"/>
              <a:t>emphasizing the needs of imaging spectroscopy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dirty="0"/>
              <a:t>P4001 defines a possible set of verification tests</a:t>
            </a:r>
          </a:p>
          <a:p>
            <a:pPr>
              <a:spcAft>
                <a:spcPts val="1800"/>
              </a:spcAft>
            </a:pPr>
            <a:r>
              <a:rPr lang="en-US" dirty="0"/>
              <a:t>Specification of metadata in accordance with different use cases</a:t>
            </a:r>
          </a:p>
          <a:p>
            <a:pPr>
              <a:spcAft>
                <a:spcPts val="1800"/>
              </a:spcAft>
            </a:pPr>
            <a:r>
              <a:rPr lang="en-US" dirty="0"/>
              <a:t>P4001 will include definition of required terminology</a:t>
            </a:r>
          </a:p>
          <a:p>
            <a:pPr>
              <a:spcAft>
                <a:spcPts val="1800"/>
              </a:spcAft>
            </a:pPr>
            <a:r>
              <a:rPr lang="en-US" b="1" dirty="0"/>
              <a:t>Standard Finalization will continue into spring of 2022…join the effor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992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0FE697-FF76-44B7-A7A6-520227033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EEE P4001 WG status January 202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CE52BF-ECFE-430B-A834-02ECC175F92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599" y="1302707"/>
            <a:ext cx="10972799" cy="5328912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240 members, 39 Voting Members, with usually &gt;33+ meeting attendees</a:t>
            </a:r>
          </a:p>
          <a:p>
            <a:r>
              <a:rPr lang="en-US" sz="2400" dirty="0"/>
              <a:t>Manufacturers, users, government labs, and academia represented</a:t>
            </a:r>
          </a:p>
          <a:p>
            <a:r>
              <a:rPr lang="en-GB" sz="2400" dirty="0"/>
              <a:t>Links to other standard groups: EMVA 1288, ISO 19124-1 TC211, SNIP and IEEE P4005</a:t>
            </a:r>
          </a:p>
          <a:p>
            <a:r>
              <a:rPr lang="en-US" sz="2400" dirty="0"/>
              <a:t>30 meetings held – Trying to meet every 4-6 weeks, plus weekly sub-group meetings</a:t>
            </a:r>
          </a:p>
          <a:p>
            <a:r>
              <a:rPr lang="en-GB" sz="2400" dirty="0"/>
              <a:t>Timeline completed as of Dec 31, 2021:  </a:t>
            </a:r>
            <a:r>
              <a:rPr lang="en-GB" sz="2400" dirty="0">
                <a:solidFill>
                  <a:srgbClr val="FF0000"/>
                </a:solidFill>
              </a:rPr>
              <a:t>12 month extension requested </a:t>
            </a:r>
          </a:p>
          <a:p>
            <a:endParaRPr lang="en-GB" sz="2400" dirty="0"/>
          </a:p>
          <a:p>
            <a:r>
              <a:rPr lang="en-US" sz="2400" dirty="0"/>
              <a:t>Officers:</a:t>
            </a:r>
          </a:p>
          <a:p>
            <a:pPr lvl="1"/>
            <a:r>
              <a:rPr lang="en-US" sz="2000" dirty="0"/>
              <a:t>Chair: 	 John Gilchrist, Clyde HSI &amp; Technology</a:t>
            </a:r>
          </a:p>
          <a:p>
            <a:pPr lvl="1"/>
            <a:r>
              <a:rPr lang="en-US" sz="2000" dirty="0"/>
              <a:t>Co-Chair: 	 Torbjorn Skauli, Univ. of Oslo and FFI</a:t>
            </a:r>
          </a:p>
          <a:p>
            <a:pPr lvl="1"/>
            <a:r>
              <a:rPr lang="en-US" sz="2000" dirty="0"/>
              <a:t>Secretary: 	 Chris </a:t>
            </a:r>
            <a:r>
              <a:rPr lang="en-US" sz="2000" dirty="0" err="1"/>
              <a:t>Durell</a:t>
            </a:r>
            <a:r>
              <a:rPr lang="en-US" sz="2000" dirty="0"/>
              <a:t>, </a:t>
            </a:r>
            <a:r>
              <a:rPr lang="en-US" sz="2000" dirty="0" err="1"/>
              <a:t>Labsphere</a:t>
            </a:r>
            <a:endParaRPr lang="en-US" sz="2000" dirty="0"/>
          </a:p>
          <a:p>
            <a:pPr lvl="1"/>
            <a:r>
              <a:rPr lang="en-US" sz="2000" dirty="0"/>
              <a:t>Webmaster: Alex Fong, </a:t>
            </a:r>
            <a:r>
              <a:rPr lang="en-US" sz="2000" dirty="0" err="1"/>
              <a:t>Hinalea</a:t>
            </a:r>
            <a:r>
              <a:rPr lang="en-US" sz="2000" dirty="0"/>
              <a:t> Imaging</a:t>
            </a:r>
          </a:p>
          <a:p>
            <a:pPr lvl="1"/>
            <a:r>
              <a:rPr lang="en-US" sz="2000" dirty="0"/>
              <a:t>GRSS Chair: Dr. Siri Jodha Khalsa, National Snow and Ice Data Center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5587A3-85CA-4E3B-80B7-05F0E5EA1DA9}"/>
              </a:ext>
            </a:extLst>
          </p:cNvPr>
          <p:cNvSpPr txBox="1"/>
          <p:nvPr/>
        </p:nvSpPr>
        <p:spPr>
          <a:xfrm>
            <a:off x="6785403" y="4047566"/>
            <a:ext cx="5142689" cy="646331"/>
          </a:xfrm>
          <a:prstGeom prst="rect">
            <a:avLst/>
          </a:prstGeom>
          <a:solidFill>
            <a:srgbClr val="EBEB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P4001 Website: </a:t>
            </a:r>
            <a:r>
              <a:rPr lang="en-US" dirty="0">
                <a:hlinkClick r:id="rId2"/>
              </a:rPr>
              <a:t>https://sagroups.ieee.org/sagroups-hyperspectral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9400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mbitious char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1712DB-A064-4C6E-ACD9-E200EC771899}"/>
              </a:ext>
            </a:extLst>
          </p:cNvPr>
          <p:cNvSpPr txBox="1"/>
          <p:nvPr/>
        </p:nvSpPr>
        <p:spPr>
          <a:xfrm>
            <a:off x="3077561" y="6160242"/>
            <a:ext cx="64215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hlinkClick r:id="rId3"/>
              </a:rPr>
              <a:t>https://standards.ieee.org/project/4001.html</a:t>
            </a:r>
            <a:r>
              <a:rPr lang="en-US" sz="2400" dirty="0"/>
              <a:t> </a:t>
            </a:r>
          </a:p>
        </p:txBody>
      </p:sp>
      <p:pic>
        <p:nvPicPr>
          <p:cNvPr id="7" name="Picture 6" descr="screenshot">
            <a:extLst>
              <a:ext uri="{FF2B5EF4-FFF2-40B4-BE49-F238E27FC236}">
                <a16:creationId xmlns:a16="http://schemas.microsoft.com/office/drawing/2014/main" id="{B648DA65-394A-485C-9010-AA2C15B9ED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578" y="1333780"/>
            <a:ext cx="11394704" cy="471191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20405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4001: A many-faceted eff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734206"/>
            <a:ext cx="11582400" cy="5123793"/>
          </a:xfrm>
        </p:spPr>
        <p:txBody>
          <a:bodyPr/>
          <a:lstStyle/>
          <a:p>
            <a:pPr marL="514350" indent="-514350">
              <a:spcBef>
                <a:spcPts val="3000"/>
              </a:spcBef>
              <a:spcAft>
                <a:spcPts val="2400"/>
              </a:spcAft>
              <a:buFont typeface="+mj-lt"/>
              <a:buAutoNum type="arabicPeriod"/>
            </a:pPr>
            <a:r>
              <a:rPr lang="en-US" dirty="0"/>
              <a:t>Camera performance characteristics</a:t>
            </a:r>
          </a:p>
          <a:p>
            <a:pPr marL="514350" indent="-514350">
              <a:spcAft>
                <a:spcPts val="2400"/>
              </a:spcAft>
              <a:buFont typeface="+mj-lt"/>
              <a:buAutoNum type="arabicPeriod"/>
            </a:pPr>
            <a:r>
              <a:rPr lang="en-US" dirty="0"/>
              <a:t>Test methods</a:t>
            </a:r>
          </a:p>
          <a:p>
            <a:pPr marL="514350" indent="-514350">
              <a:spcAft>
                <a:spcPts val="2400"/>
              </a:spcAft>
              <a:buFont typeface="+mj-lt"/>
              <a:buAutoNum type="arabicPeriod"/>
            </a:pPr>
            <a:r>
              <a:rPr lang="en-US" dirty="0"/>
              <a:t>Use cases</a:t>
            </a:r>
          </a:p>
          <a:p>
            <a:pPr marL="514350" indent="-514350">
              <a:spcAft>
                <a:spcPts val="2400"/>
              </a:spcAft>
              <a:buFont typeface="+mj-lt"/>
              <a:buAutoNum type="arabicPeriod"/>
            </a:pPr>
            <a:r>
              <a:rPr lang="en-US" dirty="0"/>
              <a:t>Data and metadata</a:t>
            </a:r>
          </a:p>
          <a:p>
            <a:pPr marL="514350" indent="-514350">
              <a:spcAft>
                <a:spcPts val="2400"/>
              </a:spcAft>
              <a:buFont typeface="+mj-lt"/>
              <a:buAutoNum type="arabicPeriod"/>
            </a:pPr>
            <a:r>
              <a:rPr lang="en-US" dirty="0"/>
              <a:t>Terminology</a:t>
            </a:r>
          </a:p>
        </p:txBody>
      </p:sp>
    </p:spTree>
    <p:extLst>
      <p:ext uri="{BB962C8B-B14F-4D97-AF65-F5344CB8AC3E}">
        <p14:creationId xmlns:p14="http://schemas.microsoft.com/office/powerpoint/2010/main" val="5879153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mera characteristics -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435846"/>
            <a:ext cx="11582400" cy="526934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/>
              <a:t>Camera characterized as a "</a:t>
            </a:r>
            <a:r>
              <a:rPr lang="en-US" u="sng" dirty="0"/>
              <a:t>black box</a:t>
            </a:r>
            <a:r>
              <a:rPr lang="en-US" dirty="0"/>
              <a:t>"</a:t>
            </a:r>
          </a:p>
          <a:p>
            <a:pPr marL="612000">
              <a:spcBef>
                <a:spcPts val="0"/>
              </a:spcBef>
              <a:spcAft>
                <a:spcPts val="600"/>
              </a:spcAft>
              <a:buFont typeface="Wingdings 3" panose="05040102010807070707" pitchFamily="18" charset="2"/>
              <a:buChar char=""/>
            </a:pPr>
            <a:r>
              <a:rPr lang="en-US" sz="2200" dirty="0"/>
              <a:t>Enables comparison between camera types</a:t>
            </a:r>
          </a:p>
          <a:p>
            <a:pPr marL="612000">
              <a:spcBef>
                <a:spcPts val="0"/>
              </a:spcBef>
              <a:spcAft>
                <a:spcPts val="1200"/>
              </a:spcAft>
              <a:buFont typeface="Wingdings 3" panose="05040102010807070707" pitchFamily="18" charset="2"/>
              <a:buChar char=""/>
            </a:pPr>
            <a:r>
              <a:rPr lang="en-US" sz="2200" dirty="0"/>
              <a:t>Need to identify adequate and appropriate</a:t>
            </a:r>
            <a:br>
              <a:rPr lang="en-US" sz="2200" dirty="0"/>
            </a:br>
            <a:r>
              <a:rPr lang="en-US" sz="2200" dirty="0"/>
              <a:t>characteristics for a "black box" camera</a:t>
            </a:r>
          </a:p>
          <a:p>
            <a:pPr>
              <a:spcAft>
                <a:spcPts val="1200"/>
              </a:spcAft>
            </a:pPr>
            <a:r>
              <a:rPr lang="en-US" dirty="0"/>
              <a:t>Characteristics defined as </a:t>
            </a:r>
            <a:r>
              <a:rPr lang="en-US" u="sng" dirty="0"/>
              <a:t>physical quantities</a:t>
            </a:r>
            <a:br>
              <a:rPr lang="en-US" dirty="0"/>
            </a:br>
            <a:r>
              <a:rPr lang="en-US" sz="2000" dirty="0"/>
              <a:t>(rather than results of a particular test method)</a:t>
            </a:r>
          </a:p>
          <a:p>
            <a:pPr>
              <a:spcAft>
                <a:spcPts val="600"/>
              </a:spcAft>
            </a:pPr>
            <a:r>
              <a:rPr lang="en-US" dirty="0"/>
              <a:t>Recognizing that hyperspectral imaging is </a:t>
            </a:r>
            <a:r>
              <a:rPr lang="en-US" u="sng" dirty="0"/>
              <a:t>imaging spectroscopy</a:t>
            </a:r>
            <a:br>
              <a:rPr lang="en-US" dirty="0"/>
            </a:br>
            <a:r>
              <a:rPr lang="en-US" sz="2000" dirty="0"/>
              <a:t>(leads to somewhat different characteristics than for imaging of spatial contrast)</a:t>
            </a:r>
            <a:endParaRPr lang="en-US" sz="2000" u="sng" dirty="0"/>
          </a:p>
          <a:p>
            <a:pPr>
              <a:spcAft>
                <a:spcPts val="1200"/>
              </a:spcAft>
            </a:pPr>
            <a:r>
              <a:rPr lang="en-US" dirty="0"/>
              <a:t>Spec should convey the </a:t>
            </a:r>
            <a:r>
              <a:rPr lang="en-US" u="sng" dirty="0"/>
              <a:t>actual performance</a:t>
            </a:r>
          </a:p>
          <a:p>
            <a:pPr marL="612000">
              <a:spcBef>
                <a:spcPts val="0"/>
              </a:spcBef>
              <a:spcAft>
                <a:spcPts val="600"/>
              </a:spcAft>
              <a:buFont typeface="Wingdings 3" panose="05040102010807070707" pitchFamily="18" charset="2"/>
              <a:buChar char=""/>
            </a:pPr>
            <a:r>
              <a:rPr lang="en-US" sz="2200" dirty="0"/>
              <a:t>All aspects of performance to be covered</a:t>
            </a:r>
          </a:p>
          <a:p>
            <a:pPr marL="612000">
              <a:spcBef>
                <a:spcPts val="0"/>
              </a:spcBef>
              <a:spcAft>
                <a:spcPts val="1200"/>
              </a:spcAft>
              <a:buFont typeface="Wingdings 3" panose="05040102010807070707" pitchFamily="18" charset="2"/>
              <a:buChar char=""/>
            </a:pPr>
            <a:r>
              <a:rPr lang="en-US" sz="2200" dirty="0"/>
              <a:t>Worst-case values should be included</a:t>
            </a:r>
          </a:p>
          <a:p>
            <a:pPr>
              <a:spcAft>
                <a:spcPts val="1200"/>
              </a:spcAft>
            </a:pPr>
            <a:endParaRPr lang="en-US" u="sng" dirty="0"/>
          </a:p>
          <a:p>
            <a:pPr>
              <a:spcAft>
                <a:spcPts val="1200"/>
              </a:spcAft>
            </a:pPr>
            <a:endParaRPr lang="en-US" u="sng" dirty="0"/>
          </a:p>
          <a:p>
            <a:pPr>
              <a:spcAft>
                <a:spcPts val="1200"/>
              </a:spcAft>
            </a:pPr>
            <a:endParaRPr lang="en-US" dirty="0"/>
          </a:p>
        </p:txBody>
      </p:sp>
      <p:grpSp>
        <p:nvGrpSpPr>
          <p:cNvPr id="4" name="Group 3" descr="black box camera diagram"/>
          <p:cNvGrpSpPr>
            <a:grpSpLocks noChangeAspect="1"/>
          </p:cNvGrpSpPr>
          <p:nvPr/>
        </p:nvGrpSpPr>
        <p:grpSpPr>
          <a:xfrm>
            <a:off x="7622766" y="1198448"/>
            <a:ext cx="4402223" cy="2872071"/>
            <a:chOff x="3910394" y="1224930"/>
            <a:chExt cx="3618106" cy="2360501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4044913" y="1532756"/>
              <a:ext cx="903606" cy="512826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nput</a:t>
              </a:r>
              <a:br>
                <a:rPr lang="en-US" sz="1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</a:br>
              <a:r>
                <a:rPr lang="en-US" sz="1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ight</a:t>
              </a:r>
              <a:endParaRPr lang="nb-NO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4118782" y="1224930"/>
              <a:ext cx="3082523" cy="1885315"/>
              <a:chOff x="687581" y="12"/>
              <a:chExt cx="4129261" cy="2525791"/>
            </a:xfrm>
          </p:grpSpPr>
          <p:sp>
            <p:nvSpPr>
              <p:cNvPr id="13" name="Cube 12"/>
              <p:cNvSpPr>
                <a:spLocks noChangeArrowheads="1"/>
              </p:cNvSpPr>
              <p:nvPr/>
            </p:nvSpPr>
            <p:spPr bwMode="auto">
              <a:xfrm flipH="1">
                <a:off x="1489921" y="12"/>
                <a:ext cx="2603809" cy="2525791"/>
              </a:xfrm>
              <a:prstGeom prst="cube">
                <a:avLst>
                  <a:gd name="adj" fmla="val 31481"/>
                </a:avLst>
              </a:prstGeom>
              <a:solidFill>
                <a:schemeClr val="tx1">
                  <a:lumMod val="85000"/>
                  <a:lumOff val="15000"/>
                </a:schemeClr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nb-NO" sz="1800"/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auto">
              <a:xfrm rot="21433998">
                <a:off x="1664748" y="650131"/>
                <a:ext cx="377481" cy="1157387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nb-NO" sz="1800"/>
              </a:p>
            </p:txBody>
          </p:sp>
          <p:sp>
            <p:nvSpPr>
              <p:cNvPr id="15" name="Right Arrow 14"/>
              <p:cNvSpPr>
                <a:spLocks noChangeArrowheads="1"/>
              </p:cNvSpPr>
              <p:nvPr/>
            </p:nvSpPr>
            <p:spPr bwMode="auto">
              <a:xfrm>
                <a:off x="687581" y="984751"/>
                <a:ext cx="1186009" cy="485973"/>
              </a:xfrm>
              <a:prstGeom prst="rightArrow">
                <a:avLst>
                  <a:gd name="adj1" fmla="val 50000"/>
                  <a:gd name="adj2" fmla="val 49997"/>
                </a:avLst>
              </a:prstGeom>
              <a:solidFill>
                <a:srgbClr val="FFFF00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nb-NO" sz="1800"/>
              </a:p>
            </p:txBody>
          </p:sp>
          <p:cxnSp>
            <p:nvCxnSpPr>
              <p:cNvPr id="16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4093730" y="1368629"/>
                <a:ext cx="723112" cy="15776"/>
              </a:xfrm>
              <a:prstGeom prst="straightConnector1">
                <a:avLst/>
              </a:prstGeom>
              <a:noFill/>
              <a:ln w="57150" algn="ctr">
                <a:solidFill>
                  <a:schemeClr val="accent6">
                    <a:lumMod val="75000"/>
                  </a:schemeClr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6771751" y="1593780"/>
              <a:ext cx="756749" cy="52324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Output data</a:t>
              </a:r>
              <a:endParaRPr lang="nb-NO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802808" y="3305459"/>
              <a:ext cx="2030293" cy="279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 black box camera</a:t>
              </a:r>
              <a:endParaRPr lang="nb-NO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910394" y="2539058"/>
              <a:ext cx="956980" cy="681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r">
                <a:lnSpc>
                  <a:spcPts val="1900"/>
                </a:lnSpc>
                <a:spcAft>
                  <a:spcPts val="0"/>
                </a:spcAft>
              </a:pPr>
              <a:r>
                <a:rPr lang="en-US" dirty="0">
                  <a:latin typeface="Arial" panose="020B0604020202020204" pitchFamily="34" charset="0"/>
                  <a:ea typeface="Times New Roman" panose="02020603050405020304" pitchFamily="18" charset="0"/>
                </a:rPr>
                <a:t>Entrance </a:t>
              </a:r>
              <a:r>
                <a:rPr lang="en-US" sz="1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perture</a:t>
              </a:r>
              <a:br>
                <a:rPr lang="en-US" sz="1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</a:br>
              <a:r>
                <a:rPr lang="en-US" sz="1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plane</a:t>
              </a:r>
              <a:endParaRPr lang="nb-NO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2406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ve set of characteristics need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b="1" dirty="0"/>
              <a:t>Spatial</a:t>
            </a:r>
            <a:r>
              <a:rPr lang="en-US" dirty="0"/>
              <a:t>: resolution, field of view, geometric accuracy</a:t>
            </a:r>
          </a:p>
          <a:p>
            <a:pPr>
              <a:spcAft>
                <a:spcPts val="1200"/>
              </a:spcAft>
            </a:pPr>
            <a:r>
              <a:rPr lang="en-US" b="1" dirty="0"/>
              <a:t>Spectral</a:t>
            </a:r>
            <a:r>
              <a:rPr lang="en-US" dirty="0"/>
              <a:t>: </a:t>
            </a:r>
            <a:r>
              <a:rPr lang="en-US" dirty="0" err="1"/>
              <a:t>resolution,spectral</a:t>
            </a:r>
            <a:r>
              <a:rPr lang="en-US" dirty="0"/>
              <a:t> range, wavelength accuracy</a:t>
            </a:r>
          </a:p>
          <a:p>
            <a:pPr>
              <a:spcAft>
                <a:spcPts val="1200"/>
              </a:spcAft>
            </a:pPr>
            <a:r>
              <a:rPr lang="en-US" b="1" dirty="0"/>
              <a:t>Radiometric</a:t>
            </a:r>
            <a:r>
              <a:rPr lang="en-US" dirty="0"/>
              <a:t>: light collection, noise, dynamic range, radiometric accuracy</a:t>
            </a:r>
          </a:p>
          <a:p>
            <a:pPr>
              <a:spcAft>
                <a:spcPts val="1200"/>
              </a:spcAft>
            </a:pPr>
            <a:r>
              <a:rPr lang="en-US" b="1" dirty="0" err="1"/>
              <a:t>Coregistration</a:t>
            </a:r>
            <a:r>
              <a:rPr lang="en-US" dirty="0"/>
              <a:t>: spatial, spectral, temporal, and interdependencies</a:t>
            </a:r>
          </a:p>
          <a:p>
            <a:pPr>
              <a:spcAft>
                <a:spcPts val="1200"/>
              </a:spcAft>
            </a:pPr>
            <a:r>
              <a:rPr lang="en-US" b="1" dirty="0"/>
              <a:t>Stray light</a:t>
            </a:r>
            <a:r>
              <a:rPr lang="en-US" dirty="0"/>
              <a:t>: spatial and spectral</a:t>
            </a:r>
          </a:p>
          <a:p>
            <a:pPr>
              <a:spcAft>
                <a:spcPts val="1200"/>
              </a:spcAft>
            </a:pPr>
            <a:r>
              <a:rPr lang="en-US" b="1" dirty="0"/>
              <a:t>Imperfections</a:t>
            </a:r>
            <a:r>
              <a:rPr lang="en-US" dirty="0"/>
              <a:t>: dead pixels, polarization dependence, nonlinearity, ...</a:t>
            </a:r>
          </a:p>
          <a:p>
            <a:pPr>
              <a:spcAft>
                <a:spcPts val="1200"/>
              </a:spcAft>
            </a:pPr>
            <a:r>
              <a:rPr lang="en-US" b="1" dirty="0"/>
              <a:t>Other</a:t>
            </a:r>
            <a:r>
              <a:rPr lang="en-US" dirty="0"/>
              <a:t>: </a:t>
            </a:r>
            <a:r>
              <a:rPr lang="en-US" dirty="0" err="1"/>
              <a:t>SWaP</a:t>
            </a:r>
            <a:r>
              <a:rPr lang="en-US" dirty="0"/>
              <a:t>, environmental, interface, 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610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patial resolution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ecause we do </a:t>
            </a:r>
            <a:r>
              <a:rPr lang="en-US" u="sng" dirty="0"/>
              <a:t>spectroscopy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Emphasize spectral purity rather than preservation of spatial contrast</a:t>
            </a:r>
          </a:p>
          <a:p>
            <a:pPr>
              <a:spcBef>
                <a:spcPts val="1800"/>
              </a:spcBef>
            </a:pPr>
            <a:r>
              <a:rPr lang="en-US" dirty="0"/>
              <a:t>Enclosed energy: weight of nominal pixel</a:t>
            </a:r>
            <a:br>
              <a:rPr lang="en-US" dirty="0"/>
            </a:br>
            <a:r>
              <a:rPr lang="en-US" dirty="0"/>
              <a:t>area in the spectrum</a:t>
            </a:r>
          </a:p>
          <a:p>
            <a:pPr>
              <a:spcBef>
                <a:spcPts val="1800"/>
              </a:spcBef>
            </a:pPr>
            <a:r>
              <a:rPr lang="en-US" dirty="0"/>
              <a:t>Effective number of pixels: sum of enclosed</a:t>
            </a:r>
            <a:br>
              <a:rPr lang="en-US" dirty="0"/>
            </a:br>
            <a:r>
              <a:rPr lang="en-US" dirty="0"/>
              <a:t>energy over all pixels</a:t>
            </a:r>
          </a:p>
          <a:p>
            <a:endParaRPr lang="en-US" dirty="0"/>
          </a:p>
          <a:p>
            <a:r>
              <a:rPr lang="en-US" dirty="0"/>
              <a:t>Additional characteristics for spatial resolution</a:t>
            </a:r>
            <a:br>
              <a:rPr lang="en-US" dirty="0"/>
            </a:br>
            <a:r>
              <a:rPr lang="en-US" dirty="0"/>
              <a:t>are still open for discussion, possibly:</a:t>
            </a:r>
          </a:p>
          <a:p>
            <a:pPr lvl="1"/>
            <a:r>
              <a:rPr lang="en-US" dirty="0"/>
              <a:t>CIE 233 definition of effective FWHM (less sensitive to peak shape)</a:t>
            </a:r>
          </a:p>
          <a:p>
            <a:pPr lvl="1"/>
            <a:r>
              <a:rPr lang="en-US" dirty="0"/>
              <a:t>4-sigma diameter (sensitive to extent of PSF tails)</a:t>
            </a:r>
          </a:p>
        </p:txBody>
      </p:sp>
      <p:grpSp>
        <p:nvGrpSpPr>
          <p:cNvPr id="26" name="Group 25" descr="graph"/>
          <p:cNvGrpSpPr>
            <a:grpSpLocks noChangeAspect="1"/>
          </p:cNvGrpSpPr>
          <p:nvPr/>
        </p:nvGrpSpPr>
        <p:grpSpPr>
          <a:xfrm>
            <a:off x="7598255" y="2537574"/>
            <a:ext cx="4250809" cy="1848571"/>
            <a:chOff x="3212686" y="2990335"/>
            <a:chExt cx="3542341" cy="1540476"/>
          </a:xfrm>
        </p:grpSpPr>
        <p:sp>
          <p:nvSpPr>
            <p:cNvPr id="27" name="Rectangle 26"/>
            <p:cNvSpPr/>
            <p:nvPr/>
          </p:nvSpPr>
          <p:spPr>
            <a:xfrm>
              <a:off x="3303373" y="2990335"/>
              <a:ext cx="3451654" cy="15404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3792853" y="3574478"/>
              <a:ext cx="2707005" cy="539882"/>
            </a:xfrm>
            <a:custGeom>
              <a:avLst/>
              <a:gdLst>
                <a:gd name="connsiteX0" fmla="*/ 0 w 2842260"/>
                <a:gd name="connsiteY0" fmla="*/ 543017 h 543017"/>
                <a:gd name="connsiteX1" fmla="*/ 358140 w 2842260"/>
                <a:gd name="connsiteY1" fmla="*/ 539207 h 543017"/>
                <a:gd name="connsiteX2" fmla="*/ 685800 w 2842260"/>
                <a:gd name="connsiteY2" fmla="*/ 520157 h 543017"/>
                <a:gd name="connsiteX3" fmla="*/ 822960 w 2842260"/>
                <a:gd name="connsiteY3" fmla="*/ 459197 h 543017"/>
                <a:gd name="connsiteX4" fmla="*/ 899160 w 2842260"/>
                <a:gd name="connsiteY4" fmla="*/ 283937 h 543017"/>
                <a:gd name="connsiteX5" fmla="*/ 990600 w 2842260"/>
                <a:gd name="connsiteY5" fmla="*/ 97247 h 543017"/>
                <a:gd name="connsiteX6" fmla="*/ 1200150 w 2842260"/>
                <a:gd name="connsiteY6" fmla="*/ 1997 h 543017"/>
                <a:gd name="connsiteX7" fmla="*/ 1451610 w 2842260"/>
                <a:gd name="connsiteY7" fmla="*/ 181067 h 543017"/>
                <a:gd name="connsiteX8" fmla="*/ 1645920 w 2842260"/>
                <a:gd name="connsiteY8" fmla="*/ 386807 h 543017"/>
                <a:gd name="connsiteX9" fmla="*/ 1965960 w 2842260"/>
                <a:gd name="connsiteY9" fmla="*/ 459197 h 543017"/>
                <a:gd name="connsiteX10" fmla="*/ 2301240 w 2842260"/>
                <a:gd name="connsiteY10" fmla="*/ 485867 h 543017"/>
                <a:gd name="connsiteX11" fmla="*/ 2537460 w 2842260"/>
                <a:gd name="connsiteY11" fmla="*/ 531587 h 543017"/>
                <a:gd name="connsiteX12" fmla="*/ 2842260 w 2842260"/>
                <a:gd name="connsiteY12" fmla="*/ 535397 h 543017"/>
                <a:gd name="connsiteX0" fmla="*/ 0 w 2842260"/>
                <a:gd name="connsiteY0" fmla="*/ 541649 h 541649"/>
                <a:gd name="connsiteX1" fmla="*/ 358140 w 2842260"/>
                <a:gd name="connsiteY1" fmla="*/ 537839 h 541649"/>
                <a:gd name="connsiteX2" fmla="*/ 685800 w 2842260"/>
                <a:gd name="connsiteY2" fmla="*/ 518789 h 541649"/>
                <a:gd name="connsiteX3" fmla="*/ 822960 w 2842260"/>
                <a:gd name="connsiteY3" fmla="*/ 457829 h 541649"/>
                <a:gd name="connsiteX4" fmla="*/ 899160 w 2842260"/>
                <a:gd name="connsiteY4" fmla="*/ 282569 h 541649"/>
                <a:gd name="connsiteX5" fmla="*/ 1002030 w 2842260"/>
                <a:gd name="connsiteY5" fmla="*/ 126359 h 541649"/>
                <a:gd name="connsiteX6" fmla="*/ 1200150 w 2842260"/>
                <a:gd name="connsiteY6" fmla="*/ 629 h 541649"/>
                <a:gd name="connsiteX7" fmla="*/ 1451610 w 2842260"/>
                <a:gd name="connsiteY7" fmla="*/ 179699 h 541649"/>
                <a:gd name="connsiteX8" fmla="*/ 1645920 w 2842260"/>
                <a:gd name="connsiteY8" fmla="*/ 385439 h 541649"/>
                <a:gd name="connsiteX9" fmla="*/ 1965960 w 2842260"/>
                <a:gd name="connsiteY9" fmla="*/ 457829 h 541649"/>
                <a:gd name="connsiteX10" fmla="*/ 2301240 w 2842260"/>
                <a:gd name="connsiteY10" fmla="*/ 484499 h 541649"/>
                <a:gd name="connsiteX11" fmla="*/ 2537460 w 2842260"/>
                <a:gd name="connsiteY11" fmla="*/ 530219 h 541649"/>
                <a:gd name="connsiteX12" fmla="*/ 2842260 w 2842260"/>
                <a:gd name="connsiteY12" fmla="*/ 534029 h 541649"/>
                <a:gd name="connsiteX0" fmla="*/ 0 w 2842260"/>
                <a:gd name="connsiteY0" fmla="*/ 541915 h 541915"/>
                <a:gd name="connsiteX1" fmla="*/ 358140 w 2842260"/>
                <a:gd name="connsiteY1" fmla="*/ 538105 h 541915"/>
                <a:gd name="connsiteX2" fmla="*/ 685800 w 2842260"/>
                <a:gd name="connsiteY2" fmla="*/ 519055 h 541915"/>
                <a:gd name="connsiteX3" fmla="*/ 822960 w 2842260"/>
                <a:gd name="connsiteY3" fmla="*/ 458095 h 541915"/>
                <a:gd name="connsiteX4" fmla="*/ 1002030 w 2842260"/>
                <a:gd name="connsiteY4" fmla="*/ 126625 h 541915"/>
                <a:gd name="connsiteX5" fmla="*/ 1200150 w 2842260"/>
                <a:gd name="connsiteY5" fmla="*/ 895 h 541915"/>
                <a:gd name="connsiteX6" fmla="*/ 1451610 w 2842260"/>
                <a:gd name="connsiteY6" fmla="*/ 179965 h 541915"/>
                <a:gd name="connsiteX7" fmla="*/ 1645920 w 2842260"/>
                <a:gd name="connsiteY7" fmla="*/ 385705 h 541915"/>
                <a:gd name="connsiteX8" fmla="*/ 1965960 w 2842260"/>
                <a:gd name="connsiteY8" fmla="*/ 458095 h 541915"/>
                <a:gd name="connsiteX9" fmla="*/ 2301240 w 2842260"/>
                <a:gd name="connsiteY9" fmla="*/ 484765 h 541915"/>
                <a:gd name="connsiteX10" fmla="*/ 2537460 w 2842260"/>
                <a:gd name="connsiteY10" fmla="*/ 530485 h 541915"/>
                <a:gd name="connsiteX11" fmla="*/ 2842260 w 2842260"/>
                <a:gd name="connsiteY11" fmla="*/ 534295 h 541915"/>
                <a:gd name="connsiteX0" fmla="*/ 0 w 2842260"/>
                <a:gd name="connsiteY0" fmla="*/ 541141 h 541141"/>
                <a:gd name="connsiteX1" fmla="*/ 358140 w 2842260"/>
                <a:gd name="connsiteY1" fmla="*/ 537331 h 541141"/>
                <a:gd name="connsiteX2" fmla="*/ 685800 w 2842260"/>
                <a:gd name="connsiteY2" fmla="*/ 518281 h 541141"/>
                <a:gd name="connsiteX3" fmla="*/ 822960 w 2842260"/>
                <a:gd name="connsiteY3" fmla="*/ 457321 h 541141"/>
                <a:gd name="connsiteX4" fmla="*/ 982980 w 2842260"/>
                <a:gd name="connsiteY4" fmla="*/ 205861 h 541141"/>
                <a:gd name="connsiteX5" fmla="*/ 1200150 w 2842260"/>
                <a:gd name="connsiteY5" fmla="*/ 121 h 541141"/>
                <a:gd name="connsiteX6" fmla="*/ 1451610 w 2842260"/>
                <a:gd name="connsiteY6" fmla="*/ 179191 h 541141"/>
                <a:gd name="connsiteX7" fmla="*/ 1645920 w 2842260"/>
                <a:gd name="connsiteY7" fmla="*/ 384931 h 541141"/>
                <a:gd name="connsiteX8" fmla="*/ 1965960 w 2842260"/>
                <a:gd name="connsiteY8" fmla="*/ 457321 h 541141"/>
                <a:gd name="connsiteX9" fmla="*/ 2301240 w 2842260"/>
                <a:gd name="connsiteY9" fmla="*/ 483991 h 541141"/>
                <a:gd name="connsiteX10" fmla="*/ 2537460 w 2842260"/>
                <a:gd name="connsiteY10" fmla="*/ 529711 h 541141"/>
                <a:gd name="connsiteX11" fmla="*/ 2842260 w 2842260"/>
                <a:gd name="connsiteY11" fmla="*/ 533521 h 541141"/>
                <a:gd name="connsiteX0" fmla="*/ 0 w 2842260"/>
                <a:gd name="connsiteY0" fmla="*/ 541033 h 541033"/>
                <a:gd name="connsiteX1" fmla="*/ 358140 w 2842260"/>
                <a:gd name="connsiteY1" fmla="*/ 537223 h 541033"/>
                <a:gd name="connsiteX2" fmla="*/ 685800 w 2842260"/>
                <a:gd name="connsiteY2" fmla="*/ 518173 h 541033"/>
                <a:gd name="connsiteX3" fmla="*/ 822960 w 2842260"/>
                <a:gd name="connsiteY3" fmla="*/ 457213 h 541033"/>
                <a:gd name="connsiteX4" fmla="*/ 956310 w 2842260"/>
                <a:gd name="connsiteY4" fmla="*/ 171463 h 541033"/>
                <a:gd name="connsiteX5" fmla="*/ 1200150 w 2842260"/>
                <a:gd name="connsiteY5" fmla="*/ 13 h 541033"/>
                <a:gd name="connsiteX6" fmla="*/ 1451610 w 2842260"/>
                <a:gd name="connsiteY6" fmla="*/ 179083 h 541033"/>
                <a:gd name="connsiteX7" fmla="*/ 1645920 w 2842260"/>
                <a:gd name="connsiteY7" fmla="*/ 384823 h 541033"/>
                <a:gd name="connsiteX8" fmla="*/ 1965960 w 2842260"/>
                <a:gd name="connsiteY8" fmla="*/ 457213 h 541033"/>
                <a:gd name="connsiteX9" fmla="*/ 2301240 w 2842260"/>
                <a:gd name="connsiteY9" fmla="*/ 483883 h 541033"/>
                <a:gd name="connsiteX10" fmla="*/ 2537460 w 2842260"/>
                <a:gd name="connsiteY10" fmla="*/ 529603 h 541033"/>
                <a:gd name="connsiteX11" fmla="*/ 2842260 w 2842260"/>
                <a:gd name="connsiteY11" fmla="*/ 533413 h 541033"/>
                <a:gd name="connsiteX0" fmla="*/ 0 w 2842260"/>
                <a:gd name="connsiteY0" fmla="*/ 541033 h 541033"/>
                <a:gd name="connsiteX1" fmla="*/ 358140 w 2842260"/>
                <a:gd name="connsiteY1" fmla="*/ 537223 h 541033"/>
                <a:gd name="connsiteX2" fmla="*/ 685800 w 2842260"/>
                <a:gd name="connsiteY2" fmla="*/ 518173 h 541033"/>
                <a:gd name="connsiteX3" fmla="*/ 815340 w 2842260"/>
                <a:gd name="connsiteY3" fmla="*/ 457213 h 541033"/>
                <a:gd name="connsiteX4" fmla="*/ 956310 w 2842260"/>
                <a:gd name="connsiteY4" fmla="*/ 171463 h 541033"/>
                <a:gd name="connsiteX5" fmla="*/ 1200150 w 2842260"/>
                <a:gd name="connsiteY5" fmla="*/ 13 h 541033"/>
                <a:gd name="connsiteX6" fmla="*/ 1451610 w 2842260"/>
                <a:gd name="connsiteY6" fmla="*/ 179083 h 541033"/>
                <a:gd name="connsiteX7" fmla="*/ 1645920 w 2842260"/>
                <a:gd name="connsiteY7" fmla="*/ 384823 h 541033"/>
                <a:gd name="connsiteX8" fmla="*/ 1965960 w 2842260"/>
                <a:gd name="connsiteY8" fmla="*/ 457213 h 541033"/>
                <a:gd name="connsiteX9" fmla="*/ 2301240 w 2842260"/>
                <a:gd name="connsiteY9" fmla="*/ 483883 h 541033"/>
                <a:gd name="connsiteX10" fmla="*/ 2537460 w 2842260"/>
                <a:gd name="connsiteY10" fmla="*/ 529603 h 541033"/>
                <a:gd name="connsiteX11" fmla="*/ 2842260 w 2842260"/>
                <a:gd name="connsiteY11" fmla="*/ 533413 h 541033"/>
                <a:gd name="connsiteX0" fmla="*/ 0 w 2710815"/>
                <a:gd name="connsiteY0" fmla="*/ 541033 h 541033"/>
                <a:gd name="connsiteX1" fmla="*/ 358140 w 2710815"/>
                <a:gd name="connsiteY1" fmla="*/ 537223 h 541033"/>
                <a:gd name="connsiteX2" fmla="*/ 685800 w 2710815"/>
                <a:gd name="connsiteY2" fmla="*/ 518173 h 541033"/>
                <a:gd name="connsiteX3" fmla="*/ 815340 w 2710815"/>
                <a:gd name="connsiteY3" fmla="*/ 457213 h 541033"/>
                <a:gd name="connsiteX4" fmla="*/ 956310 w 2710815"/>
                <a:gd name="connsiteY4" fmla="*/ 171463 h 541033"/>
                <a:gd name="connsiteX5" fmla="*/ 1200150 w 2710815"/>
                <a:gd name="connsiteY5" fmla="*/ 13 h 541033"/>
                <a:gd name="connsiteX6" fmla="*/ 1451610 w 2710815"/>
                <a:gd name="connsiteY6" fmla="*/ 179083 h 541033"/>
                <a:gd name="connsiteX7" fmla="*/ 1645920 w 2710815"/>
                <a:gd name="connsiteY7" fmla="*/ 384823 h 541033"/>
                <a:gd name="connsiteX8" fmla="*/ 1965960 w 2710815"/>
                <a:gd name="connsiteY8" fmla="*/ 457213 h 541033"/>
                <a:gd name="connsiteX9" fmla="*/ 2301240 w 2710815"/>
                <a:gd name="connsiteY9" fmla="*/ 483883 h 541033"/>
                <a:gd name="connsiteX10" fmla="*/ 2537460 w 2710815"/>
                <a:gd name="connsiteY10" fmla="*/ 529603 h 541033"/>
                <a:gd name="connsiteX11" fmla="*/ 2710815 w 2710815"/>
                <a:gd name="connsiteY11" fmla="*/ 529603 h 541033"/>
                <a:gd name="connsiteX0" fmla="*/ 0 w 2708910"/>
                <a:gd name="connsiteY0" fmla="*/ 541033 h 541033"/>
                <a:gd name="connsiteX1" fmla="*/ 358140 w 2708910"/>
                <a:gd name="connsiteY1" fmla="*/ 537223 h 541033"/>
                <a:gd name="connsiteX2" fmla="*/ 685800 w 2708910"/>
                <a:gd name="connsiteY2" fmla="*/ 518173 h 541033"/>
                <a:gd name="connsiteX3" fmla="*/ 815340 w 2708910"/>
                <a:gd name="connsiteY3" fmla="*/ 457213 h 541033"/>
                <a:gd name="connsiteX4" fmla="*/ 956310 w 2708910"/>
                <a:gd name="connsiteY4" fmla="*/ 171463 h 541033"/>
                <a:gd name="connsiteX5" fmla="*/ 1200150 w 2708910"/>
                <a:gd name="connsiteY5" fmla="*/ 13 h 541033"/>
                <a:gd name="connsiteX6" fmla="*/ 1451610 w 2708910"/>
                <a:gd name="connsiteY6" fmla="*/ 179083 h 541033"/>
                <a:gd name="connsiteX7" fmla="*/ 1645920 w 2708910"/>
                <a:gd name="connsiteY7" fmla="*/ 384823 h 541033"/>
                <a:gd name="connsiteX8" fmla="*/ 1965960 w 2708910"/>
                <a:gd name="connsiteY8" fmla="*/ 457213 h 541033"/>
                <a:gd name="connsiteX9" fmla="*/ 2301240 w 2708910"/>
                <a:gd name="connsiteY9" fmla="*/ 483883 h 541033"/>
                <a:gd name="connsiteX10" fmla="*/ 2537460 w 2708910"/>
                <a:gd name="connsiteY10" fmla="*/ 529603 h 541033"/>
                <a:gd name="connsiteX11" fmla="*/ 2708910 w 2708910"/>
                <a:gd name="connsiteY11" fmla="*/ 539128 h 541033"/>
                <a:gd name="connsiteX0" fmla="*/ 0 w 2686050"/>
                <a:gd name="connsiteY0" fmla="*/ 531508 h 539882"/>
                <a:gd name="connsiteX1" fmla="*/ 335280 w 2686050"/>
                <a:gd name="connsiteY1" fmla="*/ 537223 h 539882"/>
                <a:gd name="connsiteX2" fmla="*/ 662940 w 2686050"/>
                <a:gd name="connsiteY2" fmla="*/ 518173 h 539882"/>
                <a:gd name="connsiteX3" fmla="*/ 792480 w 2686050"/>
                <a:gd name="connsiteY3" fmla="*/ 457213 h 539882"/>
                <a:gd name="connsiteX4" fmla="*/ 933450 w 2686050"/>
                <a:gd name="connsiteY4" fmla="*/ 171463 h 539882"/>
                <a:gd name="connsiteX5" fmla="*/ 1177290 w 2686050"/>
                <a:gd name="connsiteY5" fmla="*/ 13 h 539882"/>
                <a:gd name="connsiteX6" fmla="*/ 1428750 w 2686050"/>
                <a:gd name="connsiteY6" fmla="*/ 179083 h 539882"/>
                <a:gd name="connsiteX7" fmla="*/ 1623060 w 2686050"/>
                <a:gd name="connsiteY7" fmla="*/ 384823 h 539882"/>
                <a:gd name="connsiteX8" fmla="*/ 1943100 w 2686050"/>
                <a:gd name="connsiteY8" fmla="*/ 457213 h 539882"/>
                <a:gd name="connsiteX9" fmla="*/ 2278380 w 2686050"/>
                <a:gd name="connsiteY9" fmla="*/ 483883 h 539882"/>
                <a:gd name="connsiteX10" fmla="*/ 2514600 w 2686050"/>
                <a:gd name="connsiteY10" fmla="*/ 529603 h 539882"/>
                <a:gd name="connsiteX11" fmla="*/ 2686050 w 2686050"/>
                <a:gd name="connsiteY11" fmla="*/ 539128 h 539882"/>
                <a:gd name="connsiteX0" fmla="*/ 0 w 2686050"/>
                <a:gd name="connsiteY0" fmla="*/ 531508 h 539882"/>
                <a:gd name="connsiteX1" fmla="*/ 335280 w 2686050"/>
                <a:gd name="connsiteY1" fmla="*/ 523888 h 539882"/>
                <a:gd name="connsiteX2" fmla="*/ 662940 w 2686050"/>
                <a:gd name="connsiteY2" fmla="*/ 518173 h 539882"/>
                <a:gd name="connsiteX3" fmla="*/ 792480 w 2686050"/>
                <a:gd name="connsiteY3" fmla="*/ 457213 h 539882"/>
                <a:gd name="connsiteX4" fmla="*/ 933450 w 2686050"/>
                <a:gd name="connsiteY4" fmla="*/ 171463 h 539882"/>
                <a:gd name="connsiteX5" fmla="*/ 1177290 w 2686050"/>
                <a:gd name="connsiteY5" fmla="*/ 13 h 539882"/>
                <a:gd name="connsiteX6" fmla="*/ 1428750 w 2686050"/>
                <a:gd name="connsiteY6" fmla="*/ 179083 h 539882"/>
                <a:gd name="connsiteX7" fmla="*/ 1623060 w 2686050"/>
                <a:gd name="connsiteY7" fmla="*/ 384823 h 539882"/>
                <a:gd name="connsiteX8" fmla="*/ 1943100 w 2686050"/>
                <a:gd name="connsiteY8" fmla="*/ 457213 h 539882"/>
                <a:gd name="connsiteX9" fmla="*/ 2278380 w 2686050"/>
                <a:gd name="connsiteY9" fmla="*/ 483883 h 539882"/>
                <a:gd name="connsiteX10" fmla="*/ 2514600 w 2686050"/>
                <a:gd name="connsiteY10" fmla="*/ 529603 h 539882"/>
                <a:gd name="connsiteX11" fmla="*/ 2686050 w 2686050"/>
                <a:gd name="connsiteY11" fmla="*/ 539128 h 539882"/>
                <a:gd name="connsiteX0" fmla="*/ 0 w 2686050"/>
                <a:gd name="connsiteY0" fmla="*/ 531508 h 539882"/>
                <a:gd name="connsiteX1" fmla="*/ 335280 w 2686050"/>
                <a:gd name="connsiteY1" fmla="*/ 523888 h 539882"/>
                <a:gd name="connsiteX2" fmla="*/ 662940 w 2686050"/>
                <a:gd name="connsiteY2" fmla="*/ 516268 h 539882"/>
                <a:gd name="connsiteX3" fmla="*/ 792480 w 2686050"/>
                <a:gd name="connsiteY3" fmla="*/ 457213 h 539882"/>
                <a:gd name="connsiteX4" fmla="*/ 933450 w 2686050"/>
                <a:gd name="connsiteY4" fmla="*/ 171463 h 539882"/>
                <a:gd name="connsiteX5" fmla="*/ 1177290 w 2686050"/>
                <a:gd name="connsiteY5" fmla="*/ 13 h 539882"/>
                <a:gd name="connsiteX6" fmla="*/ 1428750 w 2686050"/>
                <a:gd name="connsiteY6" fmla="*/ 179083 h 539882"/>
                <a:gd name="connsiteX7" fmla="*/ 1623060 w 2686050"/>
                <a:gd name="connsiteY7" fmla="*/ 384823 h 539882"/>
                <a:gd name="connsiteX8" fmla="*/ 1943100 w 2686050"/>
                <a:gd name="connsiteY8" fmla="*/ 457213 h 539882"/>
                <a:gd name="connsiteX9" fmla="*/ 2278380 w 2686050"/>
                <a:gd name="connsiteY9" fmla="*/ 483883 h 539882"/>
                <a:gd name="connsiteX10" fmla="*/ 2514600 w 2686050"/>
                <a:gd name="connsiteY10" fmla="*/ 529603 h 539882"/>
                <a:gd name="connsiteX11" fmla="*/ 2686050 w 2686050"/>
                <a:gd name="connsiteY11" fmla="*/ 539128 h 539882"/>
                <a:gd name="connsiteX0" fmla="*/ 0 w 2707005"/>
                <a:gd name="connsiteY0" fmla="*/ 531508 h 539882"/>
                <a:gd name="connsiteX1" fmla="*/ 356235 w 2707005"/>
                <a:gd name="connsiteY1" fmla="*/ 523888 h 539882"/>
                <a:gd name="connsiteX2" fmla="*/ 683895 w 2707005"/>
                <a:gd name="connsiteY2" fmla="*/ 516268 h 539882"/>
                <a:gd name="connsiteX3" fmla="*/ 813435 w 2707005"/>
                <a:gd name="connsiteY3" fmla="*/ 457213 h 539882"/>
                <a:gd name="connsiteX4" fmla="*/ 954405 w 2707005"/>
                <a:gd name="connsiteY4" fmla="*/ 171463 h 539882"/>
                <a:gd name="connsiteX5" fmla="*/ 1198245 w 2707005"/>
                <a:gd name="connsiteY5" fmla="*/ 13 h 539882"/>
                <a:gd name="connsiteX6" fmla="*/ 1449705 w 2707005"/>
                <a:gd name="connsiteY6" fmla="*/ 179083 h 539882"/>
                <a:gd name="connsiteX7" fmla="*/ 1644015 w 2707005"/>
                <a:gd name="connsiteY7" fmla="*/ 384823 h 539882"/>
                <a:gd name="connsiteX8" fmla="*/ 1964055 w 2707005"/>
                <a:gd name="connsiteY8" fmla="*/ 457213 h 539882"/>
                <a:gd name="connsiteX9" fmla="*/ 2299335 w 2707005"/>
                <a:gd name="connsiteY9" fmla="*/ 483883 h 539882"/>
                <a:gd name="connsiteX10" fmla="*/ 2535555 w 2707005"/>
                <a:gd name="connsiteY10" fmla="*/ 529603 h 539882"/>
                <a:gd name="connsiteX11" fmla="*/ 2707005 w 2707005"/>
                <a:gd name="connsiteY11" fmla="*/ 539128 h 539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707005" h="539882">
                  <a:moveTo>
                    <a:pt x="0" y="531508"/>
                  </a:moveTo>
                  <a:cubicBezTo>
                    <a:pt x="121920" y="531508"/>
                    <a:pt x="242253" y="526428"/>
                    <a:pt x="356235" y="523888"/>
                  </a:cubicBezTo>
                  <a:lnTo>
                    <a:pt x="683895" y="516268"/>
                  </a:lnTo>
                  <a:cubicBezTo>
                    <a:pt x="760095" y="505156"/>
                    <a:pt x="768350" y="514680"/>
                    <a:pt x="813435" y="457213"/>
                  </a:cubicBezTo>
                  <a:cubicBezTo>
                    <a:pt x="858520" y="399746"/>
                    <a:pt x="890270" y="247663"/>
                    <a:pt x="954405" y="171463"/>
                  </a:cubicBezTo>
                  <a:cubicBezTo>
                    <a:pt x="1018540" y="95263"/>
                    <a:pt x="1115695" y="-1257"/>
                    <a:pt x="1198245" y="13"/>
                  </a:cubicBezTo>
                  <a:cubicBezTo>
                    <a:pt x="1280795" y="1283"/>
                    <a:pt x="1375410" y="114948"/>
                    <a:pt x="1449705" y="179083"/>
                  </a:cubicBezTo>
                  <a:cubicBezTo>
                    <a:pt x="1524000" y="243218"/>
                    <a:pt x="1558290" y="338468"/>
                    <a:pt x="1644015" y="384823"/>
                  </a:cubicBezTo>
                  <a:cubicBezTo>
                    <a:pt x="1729740" y="431178"/>
                    <a:pt x="1854835" y="440703"/>
                    <a:pt x="1964055" y="457213"/>
                  </a:cubicBezTo>
                  <a:cubicBezTo>
                    <a:pt x="2073275" y="473723"/>
                    <a:pt x="2204085" y="471818"/>
                    <a:pt x="2299335" y="483883"/>
                  </a:cubicBezTo>
                  <a:cubicBezTo>
                    <a:pt x="2394585" y="495948"/>
                    <a:pt x="2467610" y="520396"/>
                    <a:pt x="2535555" y="529603"/>
                  </a:cubicBezTo>
                  <a:cubicBezTo>
                    <a:pt x="2603500" y="538810"/>
                    <a:pt x="2599690" y="541350"/>
                    <a:pt x="2707005" y="539128"/>
                  </a:cubicBezTo>
                </a:path>
              </a:pathLst>
            </a:cu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3792855" y="4121726"/>
              <a:ext cx="27184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3794272" y="3540125"/>
              <a:ext cx="6202" cy="5911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6068554" y="3973243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3909522" y="3973243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4217955" y="3972417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4526388" y="3973243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4834821" y="3972417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5143254" y="3973243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5451687" y="3972417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760120" y="3973243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6068554" y="3973243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6376988" y="3971594"/>
              <a:ext cx="0" cy="14391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5452872" y="4126293"/>
              <a:ext cx="924116" cy="256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Pixels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212686" y="3540125"/>
              <a:ext cx="587788" cy="256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/>
                <a:t>SPSF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>
              <a:off x="4685349" y="3857754"/>
              <a:ext cx="648087" cy="0"/>
            </a:xfrm>
            <a:prstGeom prst="straightConnector1">
              <a:avLst/>
            </a:prstGeom>
            <a:ln w="12700">
              <a:solidFill>
                <a:srgbClr val="00B050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4040665" y="3692618"/>
              <a:ext cx="681141" cy="256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>
                  <a:solidFill>
                    <a:srgbClr val="00B050"/>
                  </a:solidFill>
                </a:rPr>
                <a:t>FWHM</a:t>
              </a:r>
            </a:p>
          </p:txBody>
        </p:sp>
      </p:grpSp>
      <p:grpSp>
        <p:nvGrpSpPr>
          <p:cNvPr id="133" name="Group 132" descr="graph"/>
          <p:cNvGrpSpPr>
            <a:grpSpLocks noChangeAspect="1"/>
          </p:cNvGrpSpPr>
          <p:nvPr/>
        </p:nvGrpSpPr>
        <p:grpSpPr>
          <a:xfrm>
            <a:off x="7598255" y="2537573"/>
            <a:ext cx="4250809" cy="1848571"/>
            <a:chOff x="3212686" y="2990335"/>
            <a:chExt cx="3542341" cy="1540476"/>
          </a:xfrm>
        </p:grpSpPr>
        <p:sp>
          <p:nvSpPr>
            <p:cNvPr id="134" name="Rectangle 133"/>
            <p:cNvSpPr/>
            <p:nvPr/>
          </p:nvSpPr>
          <p:spPr>
            <a:xfrm>
              <a:off x="3303373" y="2990335"/>
              <a:ext cx="3451654" cy="1540476"/>
            </a:xfrm>
            <a:prstGeom prst="rect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" name="Freeform 134"/>
            <p:cNvSpPr/>
            <p:nvPr/>
          </p:nvSpPr>
          <p:spPr>
            <a:xfrm>
              <a:off x="4831079" y="3577592"/>
              <a:ext cx="316230" cy="541020"/>
            </a:xfrm>
            <a:custGeom>
              <a:avLst/>
              <a:gdLst>
                <a:gd name="connsiteX0" fmla="*/ 31642 w 379070"/>
                <a:gd name="connsiteY0" fmla="*/ 538713 h 597065"/>
                <a:gd name="connsiteX1" fmla="*/ 27832 w 379070"/>
                <a:gd name="connsiteY1" fmla="*/ 81513 h 597065"/>
                <a:gd name="connsiteX2" fmla="*/ 184042 w 379070"/>
                <a:gd name="connsiteY2" fmla="*/ 1503 h 597065"/>
                <a:gd name="connsiteX3" fmla="*/ 355492 w 379070"/>
                <a:gd name="connsiteY3" fmla="*/ 100563 h 597065"/>
                <a:gd name="connsiteX4" fmla="*/ 344062 w 379070"/>
                <a:gd name="connsiteY4" fmla="*/ 542523 h 597065"/>
                <a:gd name="connsiteX5" fmla="*/ 31642 w 379070"/>
                <a:gd name="connsiteY5" fmla="*/ 538713 h 597065"/>
                <a:gd name="connsiteX0" fmla="*/ 31642 w 379070"/>
                <a:gd name="connsiteY0" fmla="*/ 538713 h 597065"/>
                <a:gd name="connsiteX1" fmla="*/ 27832 w 379070"/>
                <a:gd name="connsiteY1" fmla="*/ 81513 h 597065"/>
                <a:gd name="connsiteX2" fmla="*/ 184042 w 379070"/>
                <a:gd name="connsiteY2" fmla="*/ 1503 h 597065"/>
                <a:gd name="connsiteX3" fmla="*/ 355492 w 379070"/>
                <a:gd name="connsiteY3" fmla="*/ 100563 h 597065"/>
                <a:gd name="connsiteX4" fmla="*/ 344062 w 379070"/>
                <a:gd name="connsiteY4" fmla="*/ 542523 h 597065"/>
                <a:gd name="connsiteX5" fmla="*/ 31642 w 379070"/>
                <a:gd name="connsiteY5" fmla="*/ 538713 h 597065"/>
                <a:gd name="connsiteX0" fmla="*/ 31642 w 379070"/>
                <a:gd name="connsiteY0" fmla="*/ 538713 h 575261"/>
                <a:gd name="connsiteX1" fmla="*/ 27832 w 379070"/>
                <a:gd name="connsiteY1" fmla="*/ 81513 h 575261"/>
                <a:gd name="connsiteX2" fmla="*/ 184042 w 379070"/>
                <a:gd name="connsiteY2" fmla="*/ 1503 h 575261"/>
                <a:gd name="connsiteX3" fmla="*/ 355492 w 379070"/>
                <a:gd name="connsiteY3" fmla="*/ 100563 h 575261"/>
                <a:gd name="connsiteX4" fmla="*/ 344062 w 379070"/>
                <a:gd name="connsiteY4" fmla="*/ 542523 h 575261"/>
                <a:gd name="connsiteX5" fmla="*/ 31642 w 379070"/>
                <a:gd name="connsiteY5" fmla="*/ 538713 h 575261"/>
                <a:gd name="connsiteX0" fmla="*/ 14438 w 361866"/>
                <a:gd name="connsiteY0" fmla="*/ 538713 h 575261"/>
                <a:gd name="connsiteX1" fmla="*/ 10628 w 361866"/>
                <a:gd name="connsiteY1" fmla="*/ 81513 h 575261"/>
                <a:gd name="connsiteX2" fmla="*/ 166838 w 361866"/>
                <a:gd name="connsiteY2" fmla="*/ 1503 h 575261"/>
                <a:gd name="connsiteX3" fmla="*/ 338288 w 361866"/>
                <a:gd name="connsiteY3" fmla="*/ 100563 h 575261"/>
                <a:gd name="connsiteX4" fmla="*/ 326858 w 361866"/>
                <a:gd name="connsiteY4" fmla="*/ 542523 h 575261"/>
                <a:gd name="connsiteX5" fmla="*/ 14438 w 361866"/>
                <a:gd name="connsiteY5" fmla="*/ 538713 h 575261"/>
                <a:gd name="connsiteX0" fmla="*/ 14438 w 361866"/>
                <a:gd name="connsiteY0" fmla="*/ 538713 h 575261"/>
                <a:gd name="connsiteX1" fmla="*/ 10628 w 361866"/>
                <a:gd name="connsiteY1" fmla="*/ 81513 h 575261"/>
                <a:gd name="connsiteX2" fmla="*/ 166838 w 361866"/>
                <a:gd name="connsiteY2" fmla="*/ 1503 h 575261"/>
                <a:gd name="connsiteX3" fmla="*/ 338288 w 361866"/>
                <a:gd name="connsiteY3" fmla="*/ 100563 h 575261"/>
                <a:gd name="connsiteX4" fmla="*/ 326858 w 361866"/>
                <a:gd name="connsiteY4" fmla="*/ 542523 h 575261"/>
                <a:gd name="connsiteX5" fmla="*/ 14438 w 361866"/>
                <a:gd name="connsiteY5" fmla="*/ 538713 h 575261"/>
                <a:gd name="connsiteX0" fmla="*/ 14438 w 361866"/>
                <a:gd name="connsiteY0" fmla="*/ 538713 h 542523"/>
                <a:gd name="connsiteX1" fmla="*/ 10628 w 361866"/>
                <a:gd name="connsiteY1" fmla="*/ 81513 h 542523"/>
                <a:gd name="connsiteX2" fmla="*/ 166838 w 361866"/>
                <a:gd name="connsiteY2" fmla="*/ 1503 h 542523"/>
                <a:gd name="connsiteX3" fmla="*/ 338288 w 361866"/>
                <a:gd name="connsiteY3" fmla="*/ 100563 h 542523"/>
                <a:gd name="connsiteX4" fmla="*/ 326858 w 361866"/>
                <a:gd name="connsiteY4" fmla="*/ 542523 h 542523"/>
                <a:gd name="connsiteX5" fmla="*/ 14438 w 361866"/>
                <a:gd name="connsiteY5" fmla="*/ 538713 h 542523"/>
                <a:gd name="connsiteX0" fmla="*/ 14438 w 347221"/>
                <a:gd name="connsiteY0" fmla="*/ 538713 h 542523"/>
                <a:gd name="connsiteX1" fmla="*/ 10628 w 347221"/>
                <a:gd name="connsiteY1" fmla="*/ 81513 h 542523"/>
                <a:gd name="connsiteX2" fmla="*/ 166838 w 347221"/>
                <a:gd name="connsiteY2" fmla="*/ 1503 h 542523"/>
                <a:gd name="connsiteX3" fmla="*/ 338288 w 347221"/>
                <a:gd name="connsiteY3" fmla="*/ 100563 h 542523"/>
                <a:gd name="connsiteX4" fmla="*/ 326858 w 347221"/>
                <a:gd name="connsiteY4" fmla="*/ 542523 h 542523"/>
                <a:gd name="connsiteX5" fmla="*/ 14438 w 347221"/>
                <a:gd name="connsiteY5" fmla="*/ 538713 h 542523"/>
                <a:gd name="connsiteX0" fmla="*/ 14438 w 338436"/>
                <a:gd name="connsiteY0" fmla="*/ 538713 h 542523"/>
                <a:gd name="connsiteX1" fmla="*/ 10628 w 338436"/>
                <a:gd name="connsiteY1" fmla="*/ 81513 h 542523"/>
                <a:gd name="connsiteX2" fmla="*/ 166838 w 338436"/>
                <a:gd name="connsiteY2" fmla="*/ 1503 h 542523"/>
                <a:gd name="connsiteX3" fmla="*/ 338288 w 338436"/>
                <a:gd name="connsiteY3" fmla="*/ 100563 h 542523"/>
                <a:gd name="connsiteX4" fmla="*/ 326858 w 338436"/>
                <a:gd name="connsiteY4" fmla="*/ 542523 h 542523"/>
                <a:gd name="connsiteX5" fmla="*/ 14438 w 338436"/>
                <a:gd name="connsiteY5" fmla="*/ 538713 h 542523"/>
                <a:gd name="connsiteX0" fmla="*/ 14438 w 326858"/>
                <a:gd name="connsiteY0" fmla="*/ 537554 h 541364"/>
                <a:gd name="connsiteX1" fmla="*/ 10628 w 326858"/>
                <a:gd name="connsiteY1" fmla="*/ 80354 h 541364"/>
                <a:gd name="connsiteX2" fmla="*/ 166838 w 326858"/>
                <a:gd name="connsiteY2" fmla="*/ 344 h 541364"/>
                <a:gd name="connsiteX3" fmla="*/ 324953 w 326858"/>
                <a:gd name="connsiteY3" fmla="*/ 80354 h 541364"/>
                <a:gd name="connsiteX4" fmla="*/ 326858 w 326858"/>
                <a:gd name="connsiteY4" fmla="*/ 541364 h 541364"/>
                <a:gd name="connsiteX5" fmla="*/ 14438 w 326858"/>
                <a:gd name="connsiteY5" fmla="*/ 537554 h 541364"/>
                <a:gd name="connsiteX0" fmla="*/ 14438 w 326858"/>
                <a:gd name="connsiteY0" fmla="*/ 537504 h 541314"/>
                <a:gd name="connsiteX1" fmla="*/ 10628 w 326858"/>
                <a:gd name="connsiteY1" fmla="*/ 80304 h 541314"/>
                <a:gd name="connsiteX2" fmla="*/ 166838 w 326858"/>
                <a:gd name="connsiteY2" fmla="*/ 294 h 541314"/>
                <a:gd name="connsiteX3" fmla="*/ 324953 w 326858"/>
                <a:gd name="connsiteY3" fmla="*/ 80304 h 541314"/>
                <a:gd name="connsiteX4" fmla="*/ 326858 w 326858"/>
                <a:gd name="connsiteY4" fmla="*/ 541314 h 541314"/>
                <a:gd name="connsiteX5" fmla="*/ 14438 w 326858"/>
                <a:gd name="connsiteY5" fmla="*/ 537504 h 541314"/>
                <a:gd name="connsiteX0" fmla="*/ 14438 w 326858"/>
                <a:gd name="connsiteY0" fmla="*/ 537504 h 541314"/>
                <a:gd name="connsiteX1" fmla="*/ 10628 w 326858"/>
                <a:gd name="connsiteY1" fmla="*/ 80304 h 541314"/>
                <a:gd name="connsiteX2" fmla="*/ 166838 w 326858"/>
                <a:gd name="connsiteY2" fmla="*/ 294 h 541314"/>
                <a:gd name="connsiteX3" fmla="*/ 324953 w 326858"/>
                <a:gd name="connsiteY3" fmla="*/ 80304 h 541314"/>
                <a:gd name="connsiteX4" fmla="*/ 326858 w 326858"/>
                <a:gd name="connsiteY4" fmla="*/ 541314 h 541314"/>
                <a:gd name="connsiteX5" fmla="*/ 14438 w 326858"/>
                <a:gd name="connsiteY5" fmla="*/ 537504 h 541314"/>
                <a:gd name="connsiteX0" fmla="*/ 3810 w 316230"/>
                <a:gd name="connsiteY0" fmla="*/ 537504 h 541314"/>
                <a:gd name="connsiteX1" fmla="*/ 0 w 316230"/>
                <a:gd name="connsiteY1" fmla="*/ 80304 h 541314"/>
                <a:gd name="connsiteX2" fmla="*/ 156210 w 316230"/>
                <a:gd name="connsiteY2" fmla="*/ 294 h 541314"/>
                <a:gd name="connsiteX3" fmla="*/ 314325 w 316230"/>
                <a:gd name="connsiteY3" fmla="*/ 80304 h 541314"/>
                <a:gd name="connsiteX4" fmla="*/ 316230 w 316230"/>
                <a:gd name="connsiteY4" fmla="*/ 541314 h 541314"/>
                <a:gd name="connsiteX5" fmla="*/ 3810 w 316230"/>
                <a:gd name="connsiteY5" fmla="*/ 537504 h 541314"/>
                <a:gd name="connsiteX0" fmla="*/ 3810 w 316230"/>
                <a:gd name="connsiteY0" fmla="*/ 537237 h 541047"/>
                <a:gd name="connsiteX1" fmla="*/ 0 w 316230"/>
                <a:gd name="connsiteY1" fmla="*/ 80037 h 541047"/>
                <a:gd name="connsiteX2" fmla="*/ 156210 w 316230"/>
                <a:gd name="connsiteY2" fmla="*/ 27 h 541047"/>
                <a:gd name="connsiteX3" fmla="*/ 314325 w 316230"/>
                <a:gd name="connsiteY3" fmla="*/ 80037 h 541047"/>
                <a:gd name="connsiteX4" fmla="*/ 316230 w 316230"/>
                <a:gd name="connsiteY4" fmla="*/ 541047 h 541047"/>
                <a:gd name="connsiteX5" fmla="*/ 3810 w 316230"/>
                <a:gd name="connsiteY5" fmla="*/ 537237 h 541047"/>
                <a:gd name="connsiteX0" fmla="*/ 3810 w 316230"/>
                <a:gd name="connsiteY0" fmla="*/ 537210 h 541020"/>
                <a:gd name="connsiteX1" fmla="*/ 0 w 316230"/>
                <a:gd name="connsiteY1" fmla="*/ 80010 h 541020"/>
                <a:gd name="connsiteX2" fmla="*/ 156210 w 316230"/>
                <a:gd name="connsiteY2" fmla="*/ 0 h 541020"/>
                <a:gd name="connsiteX3" fmla="*/ 314325 w 316230"/>
                <a:gd name="connsiteY3" fmla="*/ 80010 h 541020"/>
                <a:gd name="connsiteX4" fmla="*/ 316230 w 316230"/>
                <a:gd name="connsiteY4" fmla="*/ 541020 h 541020"/>
                <a:gd name="connsiteX5" fmla="*/ 3810 w 316230"/>
                <a:gd name="connsiteY5" fmla="*/ 537210 h 541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6230" h="541020">
                  <a:moveTo>
                    <a:pt x="3810" y="537210"/>
                  </a:moveTo>
                  <a:cubicBezTo>
                    <a:pt x="2540" y="418465"/>
                    <a:pt x="3175" y="177165"/>
                    <a:pt x="0" y="80010"/>
                  </a:cubicBezTo>
                  <a:cubicBezTo>
                    <a:pt x="61595" y="24765"/>
                    <a:pt x="103823" y="0"/>
                    <a:pt x="156210" y="0"/>
                  </a:cubicBezTo>
                  <a:cubicBezTo>
                    <a:pt x="208597" y="0"/>
                    <a:pt x="249555" y="22225"/>
                    <a:pt x="314325" y="80010"/>
                  </a:cubicBezTo>
                  <a:cubicBezTo>
                    <a:pt x="316230" y="177800"/>
                    <a:pt x="312420" y="425450"/>
                    <a:pt x="316230" y="541020"/>
                  </a:cubicBezTo>
                  <a:cubicBezTo>
                    <a:pt x="177165" y="534670"/>
                    <a:pt x="147955" y="541655"/>
                    <a:pt x="3810" y="537210"/>
                  </a:cubicBezTo>
                  <a:close/>
                </a:path>
              </a:pathLst>
            </a:cu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" name="Freeform 135"/>
            <p:cNvSpPr/>
            <p:nvPr/>
          </p:nvSpPr>
          <p:spPr>
            <a:xfrm>
              <a:off x="3792853" y="3574478"/>
              <a:ext cx="2707005" cy="539882"/>
            </a:xfrm>
            <a:custGeom>
              <a:avLst/>
              <a:gdLst>
                <a:gd name="connsiteX0" fmla="*/ 0 w 2842260"/>
                <a:gd name="connsiteY0" fmla="*/ 543017 h 543017"/>
                <a:gd name="connsiteX1" fmla="*/ 358140 w 2842260"/>
                <a:gd name="connsiteY1" fmla="*/ 539207 h 543017"/>
                <a:gd name="connsiteX2" fmla="*/ 685800 w 2842260"/>
                <a:gd name="connsiteY2" fmla="*/ 520157 h 543017"/>
                <a:gd name="connsiteX3" fmla="*/ 822960 w 2842260"/>
                <a:gd name="connsiteY3" fmla="*/ 459197 h 543017"/>
                <a:gd name="connsiteX4" fmla="*/ 899160 w 2842260"/>
                <a:gd name="connsiteY4" fmla="*/ 283937 h 543017"/>
                <a:gd name="connsiteX5" fmla="*/ 990600 w 2842260"/>
                <a:gd name="connsiteY5" fmla="*/ 97247 h 543017"/>
                <a:gd name="connsiteX6" fmla="*/ 1200150 w 2842260"/>
                <a:gd name="connsiteY6" fmla="*/ 1997 h 543017"/>
                <a:gd name="connsiteX7" fmla="*/ 1451610 w 2842260"/>
                <a:gd name="connsiteY7" fmla="*/ 181067 h 543017"/>
                <a:gd name="connsiteX8" fmla="*/ 1645920 w 2842260"/>
                <a:gd name="connsiteY8" fmla="*/ 386807 h 543017"/>
                <a:gd name="connsiteX9" fmla="*/ 1965960 w 2842260"/>
                <a:gd name="connsiteY9" fmla="*/ 459197 h 543017"/>
                <a:gd name="connsiteX10" fmla="*/ 2301240 w 2842260"/>
                <a:gd name="connsiteY10" fmla="*/ 485867 h 543017"/>
                <a:gd name="connsiteX11" fmla="*/ 2537460 w 2842260"/>
                <a:gd name="connsiteY11" fmla="*/ 531587 h 543017"/>
                <a:gd name="connsiteX12" fmla="*/ 2842260 w 2842260"/>
                <a:gd name="connsiteY12" fmla="*/ 535397 h 543017"/>
                <a:gd name="connsiteX0" fmla="*/ 0 w 2842260"/>
                <a:gd name="connsiteY0" fmla="*/ 541649 h 541649"/>
                <a:gd name="connsiteX1" fmla="*/ 358140 w 2842260"/>
                <a:gd name="connsiteY1" fmla="*/ 537839 h 541649"/>
                <a:gd name="connsiteX2" fmla="*/ 685800 w 2842260"/>
                <a:gd name="connsiteY2" fmla="*/ 518789 h 541649"/>
                <a:gd name="connsiteX3" fmla="*/ 822960 w 2842260"/>
                <a:gd name="connsiteY3" fmla="*/ 457829 h 541649"/>
                <a:gd name="connsiteX4" fmla="*/ 899160 w 2842260"/>
                <a:gd name="connsiteY4" fmla="*/ 282569 h 541649"/>
                <a:gd name="connsiteX5" fmla="*/ 1002030 w 2842260"/>
                <a:gd name="connsiteY5" fmla="*/ 126359 h 541649"/>
                <a:gd name="connsiteX6" fmla="*/ 1200150 w 2842260"/>
                <a:gd name="connsiteY6" fmla="*/ 629 h 541649"/>
                <a:gd name="connsiteX7" fmla="*/ 1451610 w 2842260"/>
                <a:gd name="connsiteY7" fmla="*/ 179699 h 541649"/>
                <a:gd name="connsiteX8" fmla="*/ 1645920 w 2842260"/>
                <a:gd name="connsiteY8" fmla="*/ 385439 h 541649"/>
                <a:gd name="connsiteX9" fmla="*/ 1965960 w 2842260"/>
                <a:gd name="connsiteY9" fmla="*/ 457829 h 541649"/>
                <a:gd name="connsiteX10" fmla="*/ 2301240 w 2842260"/>
                <a:gd name="connsiteY10" fmla="*/ 484499 h 541649"/>
                <a:gd name="connsiteX11" fmla="*/ 2537460 w 2842260"/>
                <a:gd name="connsiteY11" fmla="*/ 530219 h 541649"/>
                <a:gd name="connsiteX12" fmla="*/ 2842260 w 2842260"/>
                <a:gd name="connsiteY12" fmla="*/ 534029 h 541649"/>
                <a:gd name="connsiteX0" fmla="*/ 0 w 2842260"/>
                <a:gd name="connsiteY0" fmla="*/ 541915 h 541915"/>
                <a:gd name="connsiteX1" fmla="*/ 358140 w 2842260"/>
                <a:gd name="connsiteY1" fmla="*/ 538105 h 541915"/>
                <a:gd name="connsiteX2" fmla="*/ 685800 w 2842260"/>
                <a:gd name="connsiteY2" fmla="*/ 519055 h 541915"/>
                <a:gd name="connsiteX3" fmla="*/ 822960 w 2842260"/>
                <a:gd name="connsiteY3" fmla="*/ 458095 h 541915"/>
                <a:gd name="connsiteX4" fmla="*/ 1002030 w 2842260"/>
                <a:gd name="connsiteY4" fmla="*/ 126625 h 541915"/>
                <a:gd name="connsiteX5" fmla="*/ 1200150 w 2842260"/>
                <a:gd name="connsiteY5" fmla="*/ 895 h 541915"/>
                <a:gd name="connsiteX6" fmla="*/ 1451610 w 2842260"/>
                <a:gd name="connsiteY6" fmla="*/ 179965 h 541915"/>
                <a:gd name="connsiteX7" fmla="*/ 1645920 w 2842260"/>
                <a:gd name="connsiteY7" fmla="*/ 385705 h 541915"/>
                <a:gd name="connsiteX8" fmla="*/ 1965960 w 2842260"/>
                <a:gd name="connsiteY8" fmla="*/ 458095 h 541915"/>
                <a:gd name="connsiteX9" fmla="*/ 2301240 w 2842260"/>
                <a:gd name="connsiteY9" fmla="*/ 484765 h 541915"/>
                <a:gd name="connsiteX10" fmla="*/ 2537460 w 2842260"/>
                <a:gd name="connsiteY10" fmla="*/ 530485 h 541915"/>
                <a:gd name="connsiteX11" fmla="*/ 2842260 w 2842260"/>
                <a:gd name="connsiteY11" fmla="*/ 534295 h 541915"/>
                <a:gd name="connsiteX0" fmla="*/ 0 w 2842260"/>
                <a:gd name="connsiteY0" fmla="*/ 541141 h 541141"/>
                <a:gd name="connsiteX1" fmla="*/ 358140 w 2842260"/>
                <a:gd name="connsiteY1" fmla="*/ 537331 h 541141"/>
                <a:gd name="connsiteX2" fmla="*/ 685800 w 2842260"/>
                <a:gd name="connsiteY2" fmla="*/ 518281 h 541141"/>
                <a:gd name="connsiteX3" fmla="*/ 822960 w 2842260"/>
                <a:gd name="connsiteY3" fmla="*/ 457321 h 541141"/>
                <a:gd name="connsiteX4" fmla="*/ 982980 w 2842260"/>
                <a:gd name="connsiteY4" fmla="*/ 205861 h 541141"/>
                <a:gd name="connsiteX5" fmla="*/ 1200150 w 2842260"/>
                <a:gd name="connsiteY5" fmla="*/ 121 h 541141"/>
                <a:gd name="connsiteX6" fmla="*/ 1451610 w 2842260"/>
                <a:gd name="connsiteY6" fmla="*/ 179191 h 541141"/>
                <a:gd name="connsiteX7" fmla="*/ 1645920 w 2842260"/>
                <a:gd name="connsiteY7" fmla="*/ 384931 h 541141"/>
                <a:gd name="connsiteX8" fmla="*/ 1965960 w 2842260"/>
                <a:gd name="connsiteY8" fmla="*/ 457321 h 541141"/>
                <a:gd name="connsiteX9" fmla="*/ 2301240 w 2842260"/>
                <a:gd name="connsiteY9" fmla="*/ 483991 h 541141"/>
                <a:gd name="connsiteX10" fmla="*/ 2537460 w 2842260"/>
                <a:gd name="connsiteY10" fmla="*/ 529711 h 541141"/>
                <a:gd name="connsiteX11" fmla="*/ 2842260 w 2842260"/>
                <a:gd name="connsiteY11" fmla="*/ 533521 h 541141"/>
                <a:gd name="connsiteX0" fmla="*/ 0 w 2842260"/>
                <a:gd name="connsiteY0" fmla="*/ 541033 h 541033"/>
                <a:gd name="connsiteX1" fmla="*/ 358140 w 2842260"/>
                <a:gd name="connsiteY1" fmla="*/ 537223 h 541033"/>
                <a:gd name="connsiteX2" fmla="*/ 685800 w 2842260"/>
                <a:gd name="connsiteY2" fmla="*/ 518173 h 541033"/>
                <a:gd name="connsiteX3" fmla="*/ 822960 w 2842260"/>
                <a:gd name="connsiteY3" fmla="*/ 457213 h 541033"/>
                <a:gd name="connsiteX4" fmla="*/ 956310 w 2842260"/>
                <a:gd name="connsiteY4" fmla="*/ 171463 h 541033"/>
                <a:gd name="connsiteX5" fmla="*/ 1200150 w 2842260"/>
                <a:gd name="connsiteY5" fmla="*/ 13 h 541033"/>
                <a:gd name="connsiteX6" fmla="*/ 1451610 w 2842260"/>
                <a:gd name="connsiteY6" fmla="*/ 179083 h 541033"/>
                <a:gd name="connsiteX7" fmla="*/ 1645920 w 2842260"/>
                <a:gd name="connsiteY7" fmla="*/ 384823 h 541033"/>
                <a:gd name="connsiteX8" fmla="*/ 1965960 w 2842260"/>
                <a:gd name="connsiteY8" fmla="*/ 457213 h 541033"/>
                <a:gd name="connsiteX9" fmla="*/ 2301240 w 2842260"/>
                <a:gd name="connsiteY9" fmla="*/ 483883 h 541033"/>
                <a:gd name="connsiteX10" fmla="*/ 2537460 w 2842260"/>
                <a:gd name="connsiteY10" fmla="*/ 529603 h 541033"/>
                <a:gd name="connsiteX11" fmla="*/ 2842260 w 2842260"/>
                <a:gd name="connsiteY11" fmla="*/ 533413 h 541033"/>
                <a:gd name="connsiteX0" fmla="*/ 0 w 2842260"/>
                <a:gd name="connsiteY0" fmla="*/ 541033 h 541033"/>
                <a:gd name="connsiteX1" fmla="*/ 358140 w 2842260"/>
                <a:gd name="connsiteY1" fmla="*/ 537223 h 541033"/>
                <a:gd name="connsiteX2" fmla="*/ 685800 w 2842260"/>
                <a:gd name="connsiteY2" fmla="*/ 518173 h 541033"/>
                <a:gd name="connsiteX3" fmla="*/ 815340 w 2842260"/>
                <a:gd name="connsiteY3" fmla="*/ 457213 h 541033"/>
                <a:gd name="connsiteX4" fmla="*/ 956310 w 2842260"/>
                <a:gd name="connsiteY4" fmla="*/ 171463 h 541033"/>
                <a:gd name="connsiteX5" fmla="*/ 1200150 w 2842260"/>
                <a:gd name="connsiteY5" fmla="*/ 13 h 541033"/>
                <a:gd name="connsiteX6" fmla="*/ 1451610 w 2842260"/>
                <a:gd name="connsiteY6" fmla="*/ 179083 h 541033"/>
                <a:gd name="connsiteX7" fmla="*/ 1645920 w 2842260"/>
                <a:gd name="connsiteY7" fmla="*/ 384823 h 541033"/>
                <a:gd name="connsiteX8" fmla="*/ 1965960 w 2842260"/>
                <a:gd name="connsiteY8" fmla="*/ 457213 h 541033"/>
                <a:gd name="connsiteX9" fmla="*/ 2301240 w 2842260"/>
                <a:gd name="connsiteY9" fmla="*/ 483883 h 541033"/>
                <a:gd name="connsiteX10" fmla="*/ 2537460 w 2842260"/>
                <a:gd name="connsiteY10" fmla="*/ 529603 h 541033"/>
                <a:gd name="connsiteX11" fmla="*/ 2842260 w 2842260"/>
                <a:gd name="connsiteY11" fmla="*/ 533413 h 541033"/>
                <a:gd name="connsiteX0" fmla="*/ 0 w 2710815"/>
                <a:gd name="connsiteY0" fmla="*/ 541033 h 541033"/>
                <a:gd name="connsiteX1" fmla="*/ 358140 w 2710815"/>
                <a:gd name="connsiteY1" fmla="*/ 537223 h 541033"/>
                <a:gd name="connsiteX2" fmla="*/ 685800 w 2710815"/>
                <a:gd name="connsiteY2" fmla="*/ 518173 h 541033"/>
                <a:gd name="connsiteX3" fmla="*/ 815340 w 2710815"/>
                <a:gd name="connsiteY3" fmla="*/ 457213 h 541033"/>
                <a:gd name="connsiteX4" fmla="*/ 956310 w 2710815"/>
                <a:gd name="connsiteY4" fmla="*/ 171463 h 541033"/>
                <a:gd name="connsiteX5" fmla="*/ 1200150 w 2710815"/>
                <a:gd name="connsiteY5" fmla="*/ 13 h 541033"/>
                <a:gd name="connsiteX6" fmla="*/ 1451610 w 2710815"/>
                <a:gd name="connsiteY6" fmla="*/ 179083 h 541033"/>
                <a:gd name="connsiteX7" fmla="*/ 1645920 w 2710815"/>
                <a:gd name="connsiteY7" fmla="*/ 384823 h 541033"/>
                <a:gd name="connsiteX8" fmla="*/ 1965960 w 2710815"/>
                <a:gd name="connsiteY8" fmla="*/ 457213 h 541033"/>
                <a:gd name="connsiteX9" fmla="*/ 2301240 w 2710815"/>
                <a:gd name="connsiteY9" fmla="*/ 483883 h 541033"/>
                <a:gd name="connsiteX10" fmla="*/ 2537460 w 2710815"/>
                <a:gd name="connsiteY10" fmla="*/ 529603 h 541033"/>
                <a:gd name="connsiteX11" fmla="*/ 2710815 w 2710815"/>
                <a:gd name="connsiteY11" fmla="*/ 529603 h 541033"/>
                <a:gd name="connsiteX0" fmla="*/ 0 w 2708910"/>
                <a:gd name="connsiteY0" fmla="*/ 541033 h 541033"/>
                <a:gd name="connsiteX1" fmla="*/ 358140 w 2708910"/>
                <a:gd name="connsiteY1" fmla="*/ 537223 h 541033"/>
                <a:gd name="connsiteX2" fmla="*/ 685800 w 2708910"/>
                <a:gd name="connsiteY2" fmla="*/ 518173 h 541033"/>
                <a:gd name="connsiteX3" fmla="*/ 815340 w 2708910"/>
                <a:gd name="connsiteY3" fmla="*/ 457213 h 541033"/>
                <a:gd name="connsiteX4" fmla="*/ 956310 w 2708910"/>
                <a:gd name="connsiteY4" fmla="*/ 171463 h 541033"/>
                <a:gd name="connsiteX5" fmla="*/ 1200150 w 2708910"/>
                <a:gd name="connsiteY5" fmla="*/ 13 h 541033"/>
                <a:gd name="connsiteX6" fmla="*/ 1451610 w 2708910"/>
                <a:gd name="connsiteY6" fmla="*/ 179083 h 541033"/>
                <a:gd name="connsiteX7" fmla="*/ 1645920 w 2708910"/>
                <a:gd name="connsiteY7" fmla="*/ 384823 h 541033"/>
                <a:gd name="connsiteX8" fmla="*/ 1965960 w 2708910"/>
                <a:gd name="connsiteY8" fmla="*/ 457213 h 541033"/>
                <a:gd name="connsiteX9" fmla="*/ 2301240 w 2708910"/>
                <a:gd name="connsiteY9" fmla="*/ 483883 h 541033"/>
                <a:gd name="connsiteX10" fmla="*/ 2537460 w 2708910"/>
                <a:gd name="connsiteY10" fmla="*/ 529603 h 541033"/>
                <a:gd name="connsiteX11" fmla="*/ 2708910 w 2708910"/>
                <a:gd name="connsiteY11" fmla="*/ 539128 h 541033"/>
                <a:gd name="connsiteX0" fmla="*/ 0 w 2686050"/>
                <a:gd name="connsiteY0" fmla="*/ 531508 h 539882"/>
                <a:gd name="connsiteX1" fmla="*/ 335280 w 2686050"/>
                <a:gd name="connsiteY1" fmla="*/ 537223 h 539882"/>
                <a:gd name="connsiteX2" fmla="*/ 662940 w 2686050"/>
                <a:gd name="connsiteY2" fmla="*/ 518173 h 539882"/>
                <a:gd name="connsiteX3" fmla="*/ 792480 w 2686050"/>
                <a:gd name="connsiteY3" fmla="*/ 457213 h 539882"/>
                <a:gd name="connsiteX4" fmla="*/ 933450 w 2686050"/>
                <a:gd name="connsiteY4" fmla="*/ 171463 h 539882"/>
                <a:gd name="connsiteX5" fmla="*/ 1177290 w 2686050"/>
                <a:gd name="connsiteY5" fmla="*/ 13 h 539882"/>
                <a:gd name="connsiteX6" fmla="*/ 1428750 w 2686050"/>
                <a:gd name="connsiteY6" fmla="*/ 179083 h 539882"/>
                <a:gd name="connsiteX7" fmla="*/ 1623060 w 2686050"/>
                <a:gd name="connsiteY7" fmla="*/ 384823 h 539882"/>
                <a:gd name="connsiteX8" fmla="*/ 1943100 w 2686050"/>
                <a:gd name="connsiteY8" fmla="*/ 457213 h 539882"/>
                <a:gd name="connsiteX9" fmla="*/ 2278380 w 2686050"/>
                <a:gd name="connsiteY9" fmla="*/ 483883 h 539882"/>
                <a:gd name="connsiteX10" fmla="*/ 2514600 w 2686050"/>
                <a:gd name="connsiteY10" fmla="*/ 529603 h 539882"/>
                <a:gd name="connsiteX11" fmla="*/ 2686050 w 2686050"/>
                <a:gd name="connsiteY11" fmla="*/ 539128 h 539882"/>
                <a:gd name="connsiteX0" fmla="*/ 0 w 2686050"/>
                <a:gd name="connsiteY0" fmla="*/ 531508 h 539882"/>
                <a:gd name="connsiteX1" fmla="*/ 335280 w 2686050"/>
                <a:gd name="connsiteY1" fmla="*/ 523888 h 539882"/>
                <a:gd name="connsiteX2" fmla="*/ 662940 w 2686050"/>
                <a:gd name="connsiteY2" fmla="*/ 518173 h 539882"/>
                <a:gd name="connsiteX3" fmla="*/ 792480 w 2686050"/>
                <a:gd name="connsiteY3" fmla="*/ 457213 h 539882"/>
                <a:gd name="connsiteX4" fmla="*/ 933450 w 2686050"/>
                <a:gd name="connsiteY4" fmla="*/ 171463 h 539882"/>
                <a:gd name="connsiteX5" fmla="*/ 1177290 w 2686050"/>
                <a:gd name="connsiteY5" fmla="*/ 13 h 539882"/>
                <a:gd name="connsiteX6" fmla="*/ 1428750 w 2686050"/>
                <a:gd name="connsiteY6" fmla="*/ 179083 h 539882"/>
                <a:gd name="connsiteX7" fmla="*/ 1623060 w 2686050"/>
                <a:gd name="connsiteY7" fmla="*/ 384823 h 539882"/>
                <a:gd name="connsiteX8" fmla="*/ 1943100 w 2686050"/>
                <a:gd name="connsiteY8" fmla="*/ 457213 h 539882"/>
                <a:gd name="connsiteX9" fmla="*/ 2278380 w 2686050"/>
                <a:gd name="connsiteY9" fmla="*/ 483883 h 539882"/>
                <a:gd name="connsiteX10" fmla="*/ 2514600 w 2686050"/>
                <a:gd name="connsiteY10" fmla="*/ 529603 h 539882"/>
                <a:gd name="connsiteX11" fmla="*/ 2686050 w 2686050"/>
                <a:gd name="connsiteY11" fmla="*/ 539128 h 539882"/>
                <a:gd name="connsiteX0" fmla="*/ 0 w 2686050"/>
                <a:gd name="connsiteY0" fmla="*/ 531508 h 539882"/>
                <a:gd name="connsiteX1" fmla="*/ 335280 w 2686050"/>
                <a:gd name="connsiteY1" fmla="*/ 523888 h 539882"/>
                <a:gd name="connsiteX2" fmla="*/ 662940 w 2686050"/>
                <a:gd name="connsiteY2" fmla="*/ 516268 h 539882"/>
                <a:gd name="connsiteX3" fmla="*/ 792480 w 2686050"/>
                <a:gd name="connsiteY3" fmla="*/ 457213 h 539882"/>
                <a:gd name="connsiteX4" fmla="*/ 933450 w 2686050"/>
                <a:gd name="connsiteY4" fmla="*/ 171463 h 539882"/>
                <a:gd name="connsiteX5" fmla="*/ 1177290 w 2686050"/>
                <a:gd name="connsiteY5" fmla="*/ 13 h 539882"/>
                <a:gd name="connsiteX6" fmla="*/ 1428750 w 2686050"/>
                <a:gd name="connsiteY6" fmla="*/ 179083 h 539882"/>
                <a:gd name="connsiteX7" fmla="*/ 1623060 w 2686050"/>
                <a:gd name="connsiteY7" fmla="*/ 384823 h 539882"/>
                <a:gd name="connsiteX8" fmla="*/ 1943100 w 2686050"/>
                <a:gd name="connsiteY8" fmla="*/ 457213 h 539882"/>
                <a:gd name="connsiteX9" fmla="*/ 2278380 w 2686050"/>
                <a:gd name="connsiteY9" fmla="*/ 483883 h 539882"/>
                <a:gd name="connsiteX10" fmla="*/ 2514600 w 2686050"/>
                <a:gd name="connsiteY10" fmla="*/ 529603 h 539882"/>
                <a:gd name="connsiteX11" fmla="*/ 2686050 w 2686050"/>
                <a:gd name="connsiteY11" fmla="*/ 539128 h 539882"/>
                <a:gd name="connsiteX0" fmla="*/ 0 w 2707005"/>
                <a:gd name="connsiteY0" fmla="*/ 531508 h 539882"/>
                <a:gd name="connsiteX1" fmla="*/ 356235 w 2707005"/>
                <a:gd name="connsiteY1" fmla="*/ 523888 h 539882"/>
                <a:gd name="connsiteX2" fmla="*/ 683895 w 2707005"/>
                <a:gd name="connsiteY2" fmla="*/ 516268 h 539882"/>
                <a:gd name="connsiteX3" fmla="*/ 813435 w 2707005"/>
                <a:gd name="connsiteY3" fmla="*/ 457213 h 539882"/>
                <a:gd name="connsiteX4" fmla="*/ 954405 w 2707005"/>
                <a:gd name="connsiteY4" fmla="*/ 171463 h 539882"/>
                <a:gd name="connsiteX5" fmla="*/ 1198245 w 2707005"/>
                <a:gd name="connsiteY5" fmla="*/ 13 h 539882"/>
                <a:gd name="connsiteX6" fmla="*/ 1449705 w 2707005"/>
                <a:gd name="connsiteY6" fmla="*/ 179083 h 539882"/>
                <a:gd name="connsiteX7" fmla="*/ 1644015 w 2707005"/>
                <a:gd name="connsiteY7" fmla="*/ 384823 h 539882"/>
                <a:gd name="connsiteX8" fmla="*/ 1964055 w 2707005"/>
                <a:gd name="connsiteY8" fmla="*/ 457213 h 539882"/>
                <a:gd name="connsiteX9" fmla="*/ 2299335 w 2707005"/>
                <a:gd name="connsiteY9" fmla="*/ 483883 h 539882"/>
                <a:gd name="connsiteX10" fmla="*/ 2535555 w 2707005"/>
                <a:gd name="connsiteY10" fmla="*/ 529603 h 539882"/>
                <a:gd name="connsiteX11" fmla="*/ 2707005 w 2707005"/>
                <a:gd name="connsiteY11" fmla="*/ 539128 h 539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707005" h="539882">
                  <a:moveTo>
                    <a:pt x="0" y="531508"/>
                  </a:moveTo>
                  <a:cubicBezTo>
                    <a:pt x="121920" y="531508"/>
                    <a:pt x="242253" y="526428"/>
                    <a:pt x="356235" y="523888"/>
                  </a:cubicBezTo>
                  <a:lnTo>
                    <a:pt x="683895" y="516268"/>
                  </a:lnTo>
                  <a:cubicBezTo>
                    <a:pt x="760095" y="505156"/>
                    <a:pt x="768350" y="514680"/>
                    <a:pt x="813435" y="457213"/>
                  </a:cubicBezTo>
                  <a:cubicBezTo>
                    <a:pt x="858520" y="399746"/>
                    <a:pt x="890270" y="247663"/>
                    <a:pt x="954405" y="171463"/>
                  </a:cubicBezTo>
                  <a:cubicBezTo>
                    <a:pt x="1018540" y="95263"/>
                    <a:pt x="1115695" y="-1257"/>
                    <a:pt x="1198245" y="13"/>
                  </a:cubicBezTo>
                  <a:cubicBezTo>
                    <a:pt x="1280795" y="1283"/>
                    <a:pt x="1375410" y="114948"/>
                    <a:pt x="1449705" y="179083"/>
                  </a:cubicBezTo>
                  <a:cubicBezTo>
                    <a:pt x="1524000" y="243218"/>
                    <a:pt x="1558290" y="338468"/>
                    <a:pt x="1644015" y="384823"/>
                  </a:cubicBezTo>
                  <a:cubicBezTo>
                    <a:pt x="1729740" y="431178"/>
                    <a:pt x="1854835" y="440703"/>
                    <a:pt x="1964055" y="457213"/>
                  </a:cubicBezTo>
                  <a:cubicBezTo>
                    <a:pt x="2073275" y="473723"/>
                    <a:pt x="2204085" y="471818"/>
                    <a:pt x="2299335" y="483883"/>
                  </a:cubicBezTo>
                  <a:cubicBezTo>
                    <a:pt x="2394585" y="495948"/>
                    <a:pt x="2467610" y="520396"/>
                    <a:pt x="2535555" y="529603"/>
                  </a:cubicBezTo>
                  <a:cubicBezTo>
                    <a:pt x="2603500" y="538810"/>
                    <a:pt x="2599690" y="541350"/>
                    <a:pt x="2707005" y="539128"/>
                  </a:cubicBezTo>
                </a:path>
              </a:pathLst>
            </a:custGeom>
            <a:noFill/>
            <a:ln w="28575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37" name="Straight Arrow Connector 136"/>
            <p:cNvCxnSpPr/>
            <p:nvPr/>
          </p:nvCxnSpPr>
          <p:spPr>
            <a:xfrm>
              <a:off x="3792855" y="4121726"/>
              <a:ext cx="271843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38" name="Straight Arrow Connector 137"/>
            <p:cNvCxnSpPr/>
            <p:nvPr/>
          </p:nvCxnSpPr>
          <p:spPr>
            <a:xfrm flipV="1">
              <a:off x="3794272" y="3540125"/>
              <a:ext cx="6202" cy="591126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39" name="Straight Arrow Connector 138"/>
            <p:cNvCxnSpPr/>
            <p:nvPr/>
          </p:nvCxnSpPr>
          <p:spPr>
            <a:xfrm flipV="1">
              <a:off x="6068554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40" name="Straight Arrow Connector 139"/>
            <p:cNvCxnSpPr/>
            <p:nvPr/>
          </p:nvCxnSpPr>
          <p:spPr>
            <a:xfrm flipV="1">
              <a:off x="3909522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41" name="Straight Arrow Connector 140"/>
            <p:cNvCxnSpPr/>
            <p:nvPr/>
          </p:nvCxnSpPr>
          <p:spPr>
            <a:xfrm flipV="1">
              <a:off x="4217955" y="3972417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42" name="Straight Arrow Connector 141"/>
            <p:cNvCxnSpPr/>
            <p:nvPr/>
          </p:nvCxnSpPr>
          <p:spPr>
            <a:xfrm flipV="1">
              <a:off x="4526388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43" name="Straight Arrow Connector 142"/>
            <p:cNvCxnSpPr/>
            <p:nvPr/>
          </p:nvCxnSpPr>
          <p:spPr>
            <a:xfrm flipV="1">
              <a:off x="4834821" y="3972417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44" name="Straight Arrow Connector 143"/>
            <p:cNvCxnSpPr/>
            <p:nvPr/>
          </p:nvCxnSpPr>
          <p:spPr>
            <a:xfrm flipV="1">
              <a:off x="5143254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45" name="Straight Arrow Connector 144"/>
            <p:cNvCxnSpPr/>
            <p:nvPr/>
          </p:nvCxnSpPr>
          <p:spPr>
            <a:xfrm flipV="1">
              <a:off x="5451687" y="3972417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46" name="Straight Arrow Connector 145"/>
            <p:cNvCxnSpPr/>
            <p:nvPr/>
          </p:nvCxnSpPr>
          <p:spPr>
            <a:xfrm flipV="1">
              <a:off x="5760120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47" name="Straight Arrow Connector 146"/>
            <p:cNvCxnSpPr/>
            <p:nvPr/>
          </p:nvCxnSpPr>
          <p:spPr>
            <a:xfrm flipV="1">
              <a:off x="6068554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148" name="Straight Arrow Connector 147"/>
            <p:cNvCxnSpPr/>
            <p:nvPr/>
          </p:nvCxnSpPr>
          <p:spPr>
            <a:xfrm flipV="1">
              <a:off x="6376988" y="3971594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sp>
          <p:nvSpPr>
            <p:cNvPr id="149" name="TextBox 148"/>
            <p:cNvSpPr txBox="1"/>
            <p:nvPr/>
          </p:nvSpPr>
          <p:spPr>
            <a:xfrm>
              <a:off x="5452872" y="4126293"/>
              <a:ext cx="924116" cy="256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Pixels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3212686" y="3540125"/>
              <a:ext cx="587788" cy="256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SPSF</a:t>
              </a: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217955" y="3136032"/>
              <a:ext cx="924116" cy="3221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</a:rPr>
                <a:t>Enclosed</a:t>
              </a:r>
              <a:b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</a:rPr>
              </a:b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</a:rPr>
                <a:t>energy</a:t>
              </a:r>
            </a:p>
          </p:txBody>
        </p:sp>
        <p:cxnSp>
          <p:nvCxnSpPr>
            <p:cNvPr id="154" name="Straight Connector 153"/>
            <p:cNvCxnSpPr/>
            <p:nvPr/>
          </p:nvCxnSpPr>
          <p:spPr>
            <a:xfrm flipH="1" flipV="1">
              <a:off x="4737194" y="3392805"/>
              <a:ext cx="217902" cy="394335"/>
            </a:xfrm>
            <a:prstGeom prst="line">
              <a:avLst/>
            </a:prstGeom>
            <a:noFill/>
            <a:ln w="635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</p:cxnSp>
      </p:grpSp>
      <p:grpSp>
        <p:nvGrpSpPr>
          <p:cNvPr id="201" name="Group 200" descr="graph"/>
          <p:cNvGrpSpPr>
            <a:grpSpLocks noChangeAspect="1"/>
          </p:cNvGrpSpPr>
          <p:nvPr/>
        </p:nvGrpSpPr>
        <p:grpSpPr>
          <a:xfrm>
            <a:off x="7598254" y="2537573"/>
            <a:ext cx="4250810" cy="1848571"/>
            <a:chOff x="3212686" y="2990335"/>
            <a:chExt cx="3542342" cy="1540476"/>
          </a:xfrm>
        </p:grpSpPr>
        <p:sp>
          <p:nvSpPr>
            <p:cNvPr id="202" name="Rectangle 201"/>
            <p:cNvSpPr/>
            <p:nvPr/>
          </p:nvSpPr>
          <p:spPr>
            <a:xfrm>
              <a:off x="3303373" y="2990335"/>
              <a:ext cx="3451655" cy="1540476"/>
            </a:xfrm>
            <a:prstGeom prst="rect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4642624" y="3572606"/>
              <a:ext cx="720956" cy="544134"/>
            </a:xfrm>
            <a:prstGeom prst="rect">
              <a:avLst/>
            </a:prstGeom>
            <a:gradFill rotWithShape="1">
              <a:gsLst>
                <a:gs pos="0">
                  <a:srgbClr val="70AD47">
                    <a:lumMod val="110000"/>
                    <a:satMod val="105000"/>
                    <a:tint val="67000"/>
                  </a:srgbClr>
                </a:gs>
                <a:gs pos="50000">
                  <a:srgbClr val="70AD47">
                    <a:lumMod val="105000"/>
                    <a:satMod val="103000"/>
                    <a:tint val="73000"/>
                  </a:srgbClr>
                </a:gs>
                <a:gs pos="100000">
                  <a:srgbClr val="70AD47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12700" cap="flat" cmpd="sng" algn="ctr">
              <a:solidFill>
                <a:srgbClr val="70AD47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4" name="Freeform 203"/>
            <p:cNvSpPr/>
            <p:nvPr/>
          </p:nvSpPr>
          <p:spPr>
            <a:xfrm>
              <a:off x="4831079" y="3577592"/>
              <a:ext cx="316230" cy="541020"/>
            </a:xfrm>
            <a:custGeom>
              <a:avLst/>
              <a:gdLst>
                <a:gd name="connsiteX0" fmla="*/ 31642 w 379070"/>
                <a:gd name="connsiteY0" fmla="*/ 538713 h 597065"/>
                <a:gd name="connsiteX1" fmla="*/ 27832 w 379070"/>
                <a:gd name="connsiteY1" fmla="*/ 81513 h 597065"/>
                <a:gd name="connsiteX2" fmla="*/ 184042 w 379070"/>
                <a:gd name="connsiteY2" fmla="*/ 1503 h 597065"/>
                <a:gd name="connsiteX3" fmla="*/ 355492 w 379070"/>
                <a:gd name="connsiteY3" fmla="*/ 100563 h 597065"/>
                <a:gd name="connsiteX4" fmla="*/ 344062 w 379070"/>
                <a:gd name="connsiteY4" fmla="*/ 542523 h 597065"/>
                <a:gd name="connsiteX5" fmla="*/ 31642 w 379070"/>
                <a:gd name="connsiteY5" fmla="*/ 538713 h 597065"/>
                <a:gd name="connsiteX0" fmla="*/ 31642 w 379070"/>
                <a:gd name="connsiteY0" fmla="*/ 538713 h 597065"/>
                <a:gd name="connsiteX1" fmla="*/ 27832 w 379070"/>
                <a:gd name="connsiteY1" fmla="*/ 81513 h 597065"/>
                <a:gd name="connsiteX2" fmla="*/ 184042 w 379070"/>
                <a:gd name="connsiteY2" fmla="*/ 1503 h 597065"/>
                <a:gd name="connsiteX3" fmla="*/ 355492 w 379070"/>
                <a:gd name="connsiteY3" fmla="*/ 100563 h 597065"/>
                <a:gd name="connsiteX4" fmla="*/ 344062 w 379070"/>
                <a:gd name="connsiteY4" fmla="*/ 542523 h 597065"/>
                <a:gd name="connsiteX5" fmla="*/ 31642 w 379070"/>
                <a:gd name="connsiteY5" fmla="*/ 538713 h 597065"/>
                <a:gd name="connsiteX0" fmla="*/ 31642 w 379070"/>
                <a:gd name="connsiteY0" fmla="*/ 538713 h 575261"/>
                <a:gd name="connsiteX1" fmla="*/ 27832 w 379070"/>
                <a:gd name="connsiteY1" fmla="*/ 81513 h 575261"/>
                <a:gd name="connsiteX2" fmla="*/ 184042 w 379070"/>
                <a:gd name="connsiteY2" fmla="*/ 1503 h 575261"/>
                <a:gd name="connsiteX3" fmla="*/ 355492 w 379070"/>
                <a:gd name="connsiteY3" fmla="*/ 100563 h 575261"/>
                <a:gd name="connsiteX4" fmla="*/ 344062 w 379070"/>
                <a:gd name="connsiteY4" fmla="*/ 542523 h 575261"/>
                <a:gd name="connsiteX5" fmla="*/ 31642 w 379070"/>
                <a:gd name="connsiteY5" fmla="*/ 538713 h 575261"/>
                <a:gd name="connsiteX0" fmla="*/ 14438 w 361866"/>
                <a:gd name="connsiteY0" fmla="*/ 538713 h 575261"/>
                <a:gd name="connsiteX1" fmla="*/ 10628 w 361866"/>
                <a:gd name="connsiteY1" fmla="*/ 81513 h 575261"/>
                <a:gd name="connsiteX2" fmla="*/ 166838 w 361866"/>
                <a:gd name="connsiteY2" fmla="*/ 1503 h 575261"/>
                <a:gd name="connsiteX3" fmla="*/ 338288 w 361866"/>
                <a:gd name="connsiteY3" fmla="*/ 100563 h 575261"/>
                <a:gd name="connsiteX4" fmla="*/ 326858 w 361866"/>
                <a:gd name="connsiteY4" fmla="*/ 542523 h 575261"/>
                <a:gd name="connsiteX5" fmla="*/ 14438 w 361866"/>
                <a:gd name="connsiteY5" fmla="*/ 538713 h 575261"/>
                <a:gd name="connsiteX0" fmla="*/ 14438 w 361866"/>
                <a:gd name="connsiteY0" fmla="*/ 538713 h 575261"/>
                <a:gd name="connsiteX1" fmla="*/ 10628 w 361866"/>
                <a:gd name="connsiteY1" fmla="*/ 81513 h 575261"/>
                <a:gd name="connsiteX2" fmla="*/ 166838 w 361866"/>
                <a:gd name="connsiteY2" fmla="*/ 1503 h 575261"/>
                <a:gd name="connsiteX3" fmla="*/ 338288 w 361866"/>
                <a:gd name="connsiteY3" fmla="*/ 100563 h 575261"/>
                <a:gd name="connsiteX4" fmla="*/ 326858 w 361866"/>
                <a:gd name="connsiteY4" fmla="*/ 542523 h 575261"/>
                <a:gd name="connsiteX5" fmla="*/ 14438 w 361866"/>
                <a:gd name="connsiteY5" fmla="*/ 538713 h 575261"/>
                <a:gd name="connsiteX0" fmla="*/ 14438 w 361866"/>
                <a:gd name="connsiteY0" fmla="*/ 538713 h 542523"/>
                <a:gd name="connsiteX1" fmla="*/ 10628 w 361866"/>
                <a:gd name="connsiteY1" fmla="*/ 81513 h 542523"/>
                <a:gd name="connsiteX2" fmla="*/ 166838 w 361866"/>
                <a:gd name="connsiteY2" fmla="*/ 1503 h 542523"/>
                <a:gd name="connsiteX3" fmla="*/ 338288 w 361866"/>
                <a:gd name="connsiteY3" fmla="*/ 100563 h 542523"/>
                <a:gd name="connsiteX4" fmla="*/ 326858 w 361866"/>
                <a:gd name="connsiteY4" fmla="*/ 542523 h 542523"/>
                <a:gd name="connsiteX5" fmla="*/ 14438 w 361866"/>
                <a:gd name="connsiteY5" fmla="*/ 538713 h 542523"/>
                <a:gd name="connsiteX0" fmla="*/ 14438 w 347221"/>
                <a:gd name="connsiteY0" fmla="*/ 538713 h 542523"/>
                <a:gd name="connsiteX1" fmla="*/ 10628 w 347221"/>
                <a:gd name="connsiteY1" fmla="*/ 81513 h 542523"/>
                <a:gd name="connsiteX2" fmla="*/ 166838 w 347221"/>
                <a:gd name="connsiteY2" fmla="*/ 1503 h 542523"/>
                <a:gd name="connsiteX3" fmla="*/ 338288 w 347221"/>
                <a:gd name="connsiteY3" fmla="*/ 100563 h 542523"/>
                <a:gd name="connsiteX4" fmla="*/ 326858 w 347221"/>
                <a:gd name="connsiteY4" fmla="*/ 542523 h 542523"/>
                <a:gd name="connsiteX5" fmla="*/ 14438 w 347221"/>
                <a:gd name="connsiteY5" fmla="*/ 538713 h 542523"/>
                <a:gd name="connsiteX0" fmla="*/ 14438 w 338436"/>
                <a:gd name="connsiteY0" fmla="*/ 538713 h 542523"/>
                <a:gd name="connsiteX1" fmla="*/ 10628 w 338436"/>
                <a:gd name="connsiteY1" fmla="*/ 81513 h 542523"/>
                <a:gd name="connsiteX2" fmla="*/ 166838 w 338436"/>
                <a:gd name="connsiteY2" fmla="*/ 1503 h 542523"/>
                <a:gd name="connsiteX3" fmla="*/ 338288 w 338436"/>
                <a:gd name="connsiteY3" fmla="*/ 100563 h 542523"/>
                <a:gd name="connsiteX4" fmla="*/ 326858 w 338436"/>
                <a:gd name="connsiteY4" fmla="*/ 542523 h 542523"/>
                <a:gd name="connsiteX5" fmla="*/ 14438 w 338436"/>
                <a:gd name="connsiteY5" fmla="*/ 538713 h 542523"/>
                <a:gd name="connsiteX0" fmla="*/ 14438 w 326858"/>
                <a:gd name="connsiteY0" fmla="*/ 537554 h 541364"/>
                <a:gd name="connsiteX1" fmla="*/ 10628 w 326858"/>
                <a:gd name="connsiteY1" fmla="*/ 80354 h 541364"/>
                <a:gd name="connsiteX2" fmla="*/ 166838 w 326858"/>
                <a:gd name="connsiteY2" fmla="*/ 344 h 541364"/>
                <a:gd name="connsiteX3" fmla="*/ 324953 w 326858"/>
                <a:gd name="connsiteY3" fmla="*/ 80354 h 541364"/>
                <a:gd name="connsiteX4" fmla="*/ 326858 w 326858"/>
                <a:gd name="connsiteY4" fmla="*/ 541364 h 541364"/>
                <a:gd name="connsiteX5" fmla="*/ 14438 w 326858"/>
                <a:gd name="connsiteY5" fmla="*/ 537554 h 541364"/>
                <a:gd name="connsiteX0" fmla="*/ 14438 w 326858"/>
                <a:gd name="connsiteY0" fmla="*/ 537504 h 541314"/>
                <a:gd name="connsiteX1" fmla="*/ 10628 w 326858"/>
                <a:gd name="connsiteY1" fmla="*/ 80304 h 541314"/>
                <a:gd name="connsiteX2" fmla="*/ 166838 w 326858"/>
                <a:gd name="connsiteY2" fmla="*/ 294 h 541314"/>
                <a:gd name="connsiteX3" fmla="*/ 324953 w 326858"/>
                <a:gd name="connsiteY3" fmla="*/ 80304 h 541314"/>
                <a:gd name="connsiteX4" fmla="*/ 326858 w 326858"/>
                <a:gd name="connsiteY4" fmla="*/ 541314 h 541314"/>
                <a:gd name="connsiteX5" fmla="*/ 14438 w 326858"/>
                <a:gd name="connsiteY5" fmla="*/ 537504 h 541314"/>
                <a:gd name="connsiteX0" fmla="*/ 14438 w 326858"/>
                <a:gd name="connsiteY0" fmla="*/ 537504 h 541314"/>
                <a:gd name="connsiteX1" fmla="*/ 10628 w 326858"/>
                <a:gd name="connsiteY1" fmla="*/ 80304 h 541314"/>
                <a:gd name="connsiteX2" fmla="*/ 166838 w 326858"/>
                <a:gd name="connsiteY2" fmla="*/ 294 h 541314"/>
                <a:gd name="connsiteX3" fmla="*/ 324953 w 326858"/>
                <a:gd name="connsiteY3" fmla="*/ 80304 h 541314"/>
                <a:gd name="connsiteX4" fmla="*/ 326858 w 326858"/>
                <a:gd name="connsiteY4" fmla="*/ 541314 h 541314"/>
                <a:gd name="connsiteX5" fmla="*/ 14438 w 326858"/>
                <a:gd name="connsiteY5" fmla="*/ 537504 h 541314"/>
                <a:gd name="connsiteX0" fmla="*/ 3810 w 316230"/>
                <a:gd name="connsiteY0" fmla="*/ 537504 h 541314"/>
                <a:gd name="connsiteX1" fmla="*/ 0 w 316230"/>
                <a:gd name="connsiteY1" fmla="*/ 80304 h 541314"/>
                <a:gd name="connsiteX2" fmla="*/ 156210 w 316230"/>
                <a:gd name="connsiteY2" fmla="*/ 294 h 541314"/>
                <a:gd name="connsiteX3" fmla="*/ 314325 w 316230"/>
                <a:gd name="connsiteY3" fmla="*/ 80304 h 541314"/>
                <a:gd name="connsiteX4" fmla="*/ 316230 w 316230"/>
                <a:gd name="connsiteY4" fmla="*/ 541314 h 541314"/>
                <a:gd name="connsiteX5" fmla="*/ 3810 w 316230"/>
                <a:gd name="connsiteY5" fmla="*/ 537504 h 541314"/>
                <a:gd name="connsiteX0" fmla="*/ 3810 w 316230"/>
                <a:gd name="connsiteY0" fmla="*/ 537237 h 541047"/>
                <a:gd name="connsiteX1" fmla="*/ 0 w 316230"/>
                <a:gd name="connsiteY1" fmla="*/ 80037 h 541047"/>
                <a:gd name="connsiteX2" fmla="*/ 156210 w 316230"/>
                <a:gd name="connsiteY2" fmla="*/ 27 h 541047"/>
                <a:gd name="connsiteX3" fmla="*/ 314325 w 316230"/>
                <a:gd name="connsiteY3" fmla="*/ 80037 h 541047"/>
                <a:gd name="connsiteX4" fmla="*/ 316230 w 316230"/>
                <a:gd name="connsiteY4" fmla="*/ 541047 h 541047"/>
                <a:gd name="connsiteX5" fmla="*/ 3810 w 316230"/>
                <a:gd name="connsiteY5" fmla="*/ 537237 h 541047"/>
                <a:gd name="connsiteX0" fmla="*/ 3810 w 316230"/>
                <a:gd name="connsiteY0" fmla="*/ 537210 h 541020"/>
                <a:gd name="connsiteX1" fmla="*/ 0 w 316230"/>
                <a:gd name="connsiteY1" fmla="*/ 80010 h 541020"/>
                <a:gd name="connsiteX2" fmla="*/ 156210 w 316230"/>
                <a:gd name="connsiteY2" fmla="*/ 0 h 541020"/>
                <a:gd name="connsiteX3" fmla="*/ 314325 w 316230"/>
                <a:gd name="connsiteY3" fmla="*/ 80010 h 541020"/>
                <a:gd name="connsiteX4" fmla="*/ 316230 w 316230"/>
                <a:gd name="connsiteY4" fmla="*/ 541020 h 541020"/>
                <a:gd name="connsiteX5" fmla="*/ 3810 w 316230"/>
                <a:gd name="connsiteY5" fmla="*/ 537210 h 541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6230" h="541020">
                  <a:moveTo>
                    <a:pt x="3810" y="537210"/>
                  </a:moveTo>
                  <a:cubicBezTo>
                    <a:pt x="2540" y="418465"/>
                    <a:pt x="3175" y="177165"/>
                    <a:pt x="0" y="80010"/>
                  </a:cubicBezTo>
                  <a:cubicBezTo>
                    <a:pt x="61595" y="24765"/>
                    <a:pt x="103823" y="0"/>
                    <a:pt x="156210" y="0"/>
                  </a:cubicBezTo>
                  <a:cubicBezTo>
                    <a:pt x="208597" y="0"/>
                    <a:pt x="249555" y="22225"/>
                    <a:pt x="314325" y="80010"/>
                  </a:cubicBezTo>
                  <a:cubicBezTo>
                    <a:pt x="316230" y="177800"/>
                    <a:pt x="312420" y="425450"/>
                    <a:pt x="316230" y="541020"/>
                  </a:cubicBezTo>
                  <a:cubicBezTo>
                    <a:pt x="177165" y="534670"/>
                    <a:pt x="147955" y="541655"/>
                    <a:pt x="3810" y="537210"/>
                  </a:cubicBezTo>
                  <a:close/>
                </a:path>
              </a:pathLst>
            </a:cu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5" name="Freeform 204"/>
            <p:cNvSpPr/>
            <p:nvPr/>
          </p:nvSpPr>
          <p:spPr>
            <a:xfrm>
              <a:off x="3792853" y="3574478"/>
              <a:ext cx="2707005" cy="539882"/>
            </a:xfrm>
            <a:custGeom>
              <a:avLst/>
              <a:gdLst>
                <a:gd name="connsiteX0" fmla="*/ 0 w 2842260"/>
                <a:gd name="connsiteY0" fmla="*/ 543017 h 543017"/>
                <a:gd name="connsiteX1" fmla="*/ 358140 w 2842260"/>
                <a:gd name="connsiteY1" fmla="*/ 539207 h 543017"/>
                <a:gd name="connsiteX2" fmla="*/ 685800 w 2842260"/>
                <a:gd name="connsiteY2" fmla="*/ 520157 h 543017"/>
                <a:gd name="connsiteX3" fmla="*/ 822960 w 2842260"/>
                <a:gd name="connsiteY3" fmla="*/ 459197 h 543017"/>
                <a:gd name="connsiteX4" fmla="*/ 899160 w 2842260"/>
                <a:gd name="connsiteY4" fmla="*/ 283937 h 543017"/>
                <a:gd name="connsiteX5" fmla="*/ 990600 w 2842260"/>
                <a:gd name="connsiteY5" fmla="*/ 97247 h 543017"/>
                <a:gd name="connsiteX6" fmla="*/ 1200150 w 2842260"/>
                <a:gd name="connsiteY6" fmla="*/ 1997 h 543017"/>
                <a:gd name="connsiteX7" fmla="*/ 1451610 w 2842260"/>
                <a:gd name="connsiteY7" fmla="*/ 181067 h 543017"/>
                <a:gd name="connsiteX8" fmla="*/ 1645920 w 2842260"/>
                <a:gd name="connsiteY8" fmla="*/ 386807 h 543017"/>
                <a:gd name="connsiteX9" fmla="*/ 1965960 w 2842260"/>
                <a:gd name="connsiteY9" fmla="*/ 459197 h 543017"/>
                <a:gd name="connsiteX10" fmla="*/ 2301240 w 2842260"/>
                <a:gd name="connsiteY10" fmla="*/ 485867 h 543017"/>
                <a:gd name="connsiteX11" fmla="*/ 2537460 w 2842260"/>
                <a:gd name="connsiteY11" fmla="*/ 531587 h 543017"/>
                <a:gd name="connsiteX12" fmla="*/ 2842260 w 2842260"/>
                <a:gd name="connsiteY12" fmla="*/ 535397 h 543017"/>
                <a:gd name="connsiteX0" fmla="*/ 0 w 2842260"/>
                <a:gd name="connsiteY0" fmla="*/ 541649 h 541649"/>
                <a:gd name="connsiteX1" fmla="*/ 358140 w 2842260"/>
                <a:gd name="connsiteY1" fmla="*/ 537839 h 541649"/>
                <a:gd name="connsiteX2" fmla="*/ 685800 w 2842260"/>
                <a:gd name="connsiteY2" fmla="*/ 518789 h 541649"/>
                <a:gd name="connsiteX3" fmla="*/ 822960 w 2842260"/>
                <a:gd name="connsiteY3" fmla="*/ 457829 h 541649"/>
                <a:gd name="connsiteX4" fmla="*/ 899160 w 2842260"/>
                <a:gd name="connsiteY4" fmla="*/ 282569 h 541649"/>
                <a:gd name="connsiteX5" fmla="*/ 1002030 w 2842260"/>
                <a:gd name="connsiteY5" fmla="*/ 126359 h 541649"/>
                <a:gd name="connsiteX6" fmla="*/ 1200150 w 2842260"/>
                <a:gd name="connsiteY6" fmla="*/ 629 h 541649"/>
                <a:gd name="connsiteX7" fmla="*/ 1451610 w 2842260"/>
                <a:gd name="connsiteY7" fmla="*/ 179699 h 541649"/>
                <a:gd name="connsiteX8" fmla="*/ 1645920 w 2842260"/>
                <a:gd name="connsiteY8" fmla="*/ 385439 h 541649"/>
                <a:gd name="connsiteX9" fmla="*/ 1965960 w 2842260"/>
                <a:gd name="connsiteY9" fmla="*/ 457829 h 541649"/>
                <a:gd name="connsiteX10" fmla="*/ 2301240 w 2842260"/>
                <a:gd name="connsiteY10" fmla="*/ 484499 h 541649"/>
                <a:gd name="connsiteX11" fmla="*/ 2537460 w 2842260"/>
                <a:gd name="connsiteY11" fmla="*/ 530219 h 541649"/>
                <a:gd name="connsiteX12" fmla="*/ 2842260 w 2842260"/>
                <a:gd name="connsiteY12" fmla="*/ 534029 h 541649"/>
                <a:gd name="connsiteX0" fmla="*/ 0 w 2842260"/>
                <a:gd name="connsiteY0" fmla="*/ 541915 h 541915"/>
                <a:gd name="connsiteX1" fmla="*/ 358140 w 2842260"/>
                <a:gd name="connsiteY1" fmla="*/ 538105 h 541915"/>
                <a:gd name="connsiteX2" fmla="*/ 685800 w 2842260"/>
                <a:gd name="connsiteY2" fmla="*/ 519055 h 541915"/>
                <a:gd name="connsiteX3" fmla="*/ 822960 w 2842260"/>
                <a:gd name="connsiteY3" fmla="*/ 458095 h 541915"/>
                <a:gd name="connsiteX4" fmla="*/ 1002030 w 2842260"/>
                <a:gd name="connsiteY4" fmla="*/ 126625 h 541915"/>
                <a:gd name="connsiteX5" fmla="*/ 1200150 w 2842260"/>
                <a:gd name="connsiteY5" fmla="*/ 895 h 541915"/>
                <a:gd name="connsiteX6" fmla="*/ 1451610 w 2842260"/>
                <a:gd name="connsiteY6" fmla="*/ 179965 h 541915"/>
                <a:gd name="connsiteX7" fmla="*/ 1645920 w 2842260"/>
                <a:gd name="connsiteY7" fmla="*/ 385705 h 541915"/>
                <a:gd name="connsiteX8" fmla="*/ 1965960 w 2842260"/>
                <a:gd name="connsiteY8" fmla="*/ 458095 h 541915"/>
                <a:gd name="connsiteX9" fmla="*/ 2301240 w 2842260"/>
                <a:gd name="connsiteY9" fmla="*/ 484765 h 541915"/>
                <a:gd name="connsiteX10" fmla="*/ 2537460 w 2842260"/>
                <a:gd name="connsiteY10" fmla="*/ 530485 h 541915"/>
                <a:gd name="connsiteX11" fmla="*/ 2842260 w 2842260"/>
                <a:gd name="connsiteY11" fmla="*/ 534295 h 541915"/>
                <a:gd name="connsiteX0" fmla="*/ 0 w 2842260"/>
                <a:gd name="connsiteY0" fmla="*/ 541141 h 541141"/>
                <a:gd name="connsiteX1" fmla="*/ 358140 w 2842260"/>
                <a:gd name="connsiteY1" fmla="*/ 537331 h 541141"/>
                <a:gd name="connsiteX2" fmla="*/ 685800 w 2842260"/>
                <a:gd name="connsiteY2" fmla="*/ 518281 h 541141"/>
                <a:gd name="connsiteX3" fmla="*/ 822960 w 2842260"/>
                <a:gd name="connsiteY3" fmla="*/ 457321 h 541141"/>
                <a:gd name="connsiteX4" fmla="*/ 982980 w 2842260"/>
                <a:gd name="connsiteY4" fmla="*/ 205861 h 541141"/>
                <a:gd name="connsiteX5" fmla="*/ 1200150 w 2842260"/>
                <a:gd name="connsiteY5" fmla="*/ 121 h 541141"/>
                <a:gd name="connsiteX6" fmla="*/ 1451610 w 2842260"/>
                <a:gd name="connsiteY6" fmla="*/ 179191 h 541141"/>
                <a:gd name="connsiteX7" fmla="*/ 1645920 w 2842260"/>
                <a:gd name="connsiteY7" fmla="*/ 384931 h 541141"/>
                <a:gd name="connsiteX8" fmla="*/ 1965960 w 2842260"/>
                <a:gd name="connsiteY8" fmla="*/ 457321 h 541141"/>
                <a:gd name="connsiteX9" fmla="*/ 2301240 w 2842260"/>
                <a:gd name="connsiteY9" fmla="*/ 483991 h 541141"/>
                <a:gd name="connsiteX10" fmla="*/ 2537460 w 2842260"/>
                <a:gd name="connsiteY10" fmla="*/ 529711 h 541141"/>
                <a:gd name="connsiteX11" fmla="*/ 2842260 w 2842260"/>
                <a:gd name="connsiteY11" fmla="*/ 533521 h 541141"/>
                <a:gd name="connsiteX0" fmla="*/ 0 w 2842260"/>
                <a:gd name="connsiteY0" fmla="*/ 541033 h 541033"/>
                <a:gd name="connsiteX1" fmla="*/ 358140 w 2842260"/>
                <a:gd name="connsiteY1" fmla="*/ 537223 h 541033"/>
                <a:gd name="connsiteX2" fmla="*/ 685800 w 2842260"/>
                <a:gd name="connsiteY2" fmla="*/ 518173 h 541033"/>
                <a:gd name="connsiteX3" fmla="*/ 822960 w 2842260"/>
                <a:gd name="connsiteY3" fmla="*/ 457213 h 541033"/>
                <a:gd name="connsiteX4" fmla="*/ 956310 w 2842260"/>
                <a:gd name="connsiteY4" fmla="*/ 171463 h 541033"/>
                <a:gd name="connsiteX5" fmla="*/ 1200150 w 2842260"/>
                <a:gd name="connsiteY5" fmla="*/ 13 h 541033"/>
                <a:gd name="connsiteX6" fmla="*/ 1451610 w 2842260"/>
                <a:gd name="connsiteY6" fmla="*/ 179083 h 541033"/>
                <a:gd name="connsiteX7" fmla="*/ 1645920 w 2842260"/>
                <a:gd name="connsiteY7" fmla="*/ 384823 h 541033"/>
                <a:gd name="connsiteX8" fmla="*/ 1965960 w 2842260"/>
                <a:gd name="connsiteY8" fmla="*/ 457213 h 541033"/>
                <a:gd name="connsiteX9" fmla="*/ 2301240 w 2842260"/>
                <a:gd name="connsiteY9" fmla="*/ 483883 h 541033"/>
                <a:gd name="connsiteX10" fmla="*/ 2537460 w 2842260"/>
                <a:gd name="connsiteY10" fmla="*/ 529603 h 541033"/>
                <a:gd name="connsiteX11" fmla="*/ 2842260 w 2842260"/>
                <a:gd name="connsiteY11" fmla="*/ 533413 h 541033"/>
                <a:gd name="connsiteX0" fmla="*/ 0 w 2842260"/>
                <a:gd name="connsiteY0" fmla="*/ 541033 h 541033"/>
                <a:gd name="connsiteX1" fmla="*/ 358140 w 2842260"/>
                <a:gd name="connsiteY1" fmla="*/ 537223 h 541033"/>
                <a:gd name="connsiteX2" fmla="*/ 685800 w 2842260"/>
                <a:gd name="connsiteY2" fmla="*/ 518173 h 541033"/>
                <a:gd name="connsiteX3" fmla="*/ 815340 w 2842260"/>
                <a:gd name="connsiteY3" fmla="*/ 457213 h 541033"/>
                <a:gd name="connsiteX4" fmla="*/ 956310 w 2842260"/>
                <a:gd name="connsiteY4" fmla="*/ 171463 h 541033"/>
                <a:gd name="connsiteX5" fmla="*/ 1200150 w 2842260"/>
                <a:gd name="connsiteY5" fmla="*/ 13 h 541033"/>
                <a:gd name="connsiteX6" fmla="*/ 1451610 w 2842260"/>
                <a:gd name="connsiteY6" fmla="*/ 179083 h 541033"/>
                <a:gd name="connsiteX7" fmla="*/ 1645920 w 2842260"/>
                <a:gd name="connsiteY7" fmla="*/ 384823 h 541033"/>
                <a:gd name="connsiteX8" fmla="*/ 1965960 w 2842260"/>
                <a:gd name="connsiteY8" fmla="*/ 457213 h 541033"/>
                <a:gd name="connsiteX9" fmla="*/ 2301240 w 2842260"/>
                <a:gd name="connsiteY9" fmla="*/ 483883 h 541033"/>
                <a:gd name="connsiteX10" fmla="*/ 2537460 w 2842260"/>
                <a:gd name="connsiteY10" fmla="*/ 529603 h 541033"/>
                <a:gd name="connsiteX11" fmla="*/ 2842260 w 2842260"/>
                <a:gd name="connsiteY11" fmla="*/ 533413 h 541033"/>
                <a:gd name="connsiteX0" fmla="*/ 0 w 2710815"/>
                <a:gd name="connsiteY0" fmla="*/ 541033 h 541033"/>
                <a:gd name="connsiteX1" fmla="*/ 358140 w 2710815"/>
                <a:gd name="connsiteY1" fmla="*/ 537223 h 541033"/>
                <a:gd name="connsiteX2" fmla="*/ 685800 w 2710815"/>
                <a:gd name="connsiteY2" fmla="*/ 518173 h 541033"/>
                <a:gd name="connsiteX3" fmla="*/ 815340 w 2710815"/>
                <a:gd name="connsiteY3" fmla="*/ 457213 h 541033"/>
                <a:gd name="connsiteX4" fmla="*/ 956310 w 2710815"/>
                <a:gd name="connsiteY4" fmla="*/ 171463 h 541033"/>
                <a:gd name="connsiteX5" fmla="*/ 1200150 w 2710815"/>
                <a:gd name="connsiteY5" fmla="*/ 13 h 541033"/>
                <a:gd name="connsiteX6" fmla="*/ 1451610 w 2710815"/>
                <a:gd name="connsiteY6" fmla="*/ 179083 h 541033"/>
                <a:gd name="connsiteX7" fmla="*/ 1645920 w 2710815"/>
                <a:gd name="connsiteY7" fmla="*/ 384823 h 541033"/>
                <a:gd name="connsiteX8" fmla="*/ 1965960 w 2710815"/>
                <a:gd name="connsiteY8" fmla="*/ 457213 h 541033"/>
                <a:gd name="connsiteX9" fmla="*/ 2301240 w 2710815"/>
                <a:gd name="connsiteY9" fmla="*/ 483883 h 541033"/>
                <a:gd name="connsiteX10" fmla="*/ 2537460 w 2710815"/>
                <a:gd name="connsiteY10" fmla="*/ 529603 h 541033"/>
                <a:gd name="connsiteX11" fmla="*/ 2710815 w 2710815"/>
                <a:gd name="connsiteY11" fmla="*/ 529603 h 541033"/>
                <a:gd name="connsiteX0" fmla="*/ 0 w 2708910"/>
                <a:gd name="connsiteY0" fmla="*/ 541033 h 541033"/>
                <a:gd name="connsiteX1" fmla="*/ 358140 w 2708910"/>
                <a:gd name="connsiteY1" fmla="*/ 537223 h 541033"/>
                <a:gd name="connsiteX2" fmla="*/ 685800 w 2708910"/>
                <a:gd name="connsiteY2" fmla="*/ 518173 h 541033"/>
                <a:gd name="connsiteX3" fmla="*/ 815340 w 2708910"/>
                <a:gd name="connsiteY3" fmla="*/ 457213 h 541033"/>
                <a:gd name="connsiteX4" fmla="*/ 956310 w 2708910"/>
                <a:gd name="connsiteY4" fmla="*/ 171463 h 541033"/>
                <a:gd name="connsiteX5" fmla="*/ 1200150 w 2708910"/>
                <a:gd name="connsiteY5" fmla="*/ 13 h 541033"/>
                <a:gd name="connsiteX6" fmla="*/ 1451610 w 2708910"/>
                <a:gd name="connsiteY6" fmla="*/ 179083 h 541033"/>
                <a:gd name="connsiteX7" fmla="*/ 1645920 w 2708910"/>
                <a:gd name="connsiteY7" fmla="*/ 384823 h 541033"/>
                <a:gd name="connsiteX8" fmla="*/ 1965960 w 2708910"/>
                <a:gd name="connsiteY8" fmla="*/ 457213 h 541033"/>
                <a:gd name="connsiteX9" fmla="*/ 2301240 w 2708910"/>
                <a:gd name="connsiteY9" fmla="*/ 483883 h 541033"/>
                <a:gd name="connsiteX10" fmla="*/ 2537460 w 2708910"/>
                <a:gd name="connsiteY10" fmla="*/ 529603 h 541033"/>
                <a:gd name="connsiteX11" fmla="*/ 2708910 w 2708910"/>
                <a:gd name="connsiteY11" fmla="*/ 539128 h 541033"/>
                <a:gd name="connsiteX0" fmla="*/ 0 w 2686050"/>
                <a:gd name="connsiteY0" fmla="*/ 531508 h 539882"/>
                <a:gd name="connsiteX1" fmla="*/ 335280 w 2686050"/>
                <a:gd name="connsiteY1" fmla="*/ 537223 h 539882"/>
                <a:gd name="connsiteX2" fmla="*/ 662940 w 2686050"/>
                <a:gd name="connsiteY2" fmla="*/ 518173 h 539882"/>
                <a:gd name="connsiteX3" fmla="*/ 792480 w 2686050"/>
                <a:gd name="connsiteY3" fmla="*/ 457213 h 539882"/>
                <a:gd name="connsiteX4" fmla="*/ 933450 w 2686050"/>
                <a:gd name="connsiteY4" fmla="*/ 171463 h 539882"/>
                <a:gd name="connsiteX5" fmla="*/ 1177290 w 2686050"/>
                <a:gd name="connsiteY5" fmla="*/ 13 h 539882"/>
                <a:gd name="connsiteX6" fmla="*/ 1428750 w 2686050"/>
                <a:gd name="connsiteY6" fmla="*/ 179083 h 539882"/>
                <a:gd name="connsiteX7" fmla="*/ 1623060 w 2686050"/>
                <a:gd name="connsiteY7" fmla="*/ 384823 h 539882"/>
                <a:gd name="connsiteX8" fmla="*/ 1943100 w 2686050"/>
                <a:gd name="connsiteY8" fmla="*/ 457213 h 539882"/>
                <a:gd name="connsiteX9" fmla="*/ 2278380 w 2686050"/>
                <a:gd name="connsiteY9" fmla="*/ 483883 h 539882"/>
                <a:gd name="connsiteX10" fmla="*/ 2514600 w 2686050"/>
                <a:gd name="connsiteY10" fmla="*/ 529603 h 539882"/>
                <a:gd name="connsiteX11" fmla="*/ 2686050 w 2686050"/>
                <a:gd name="connsiteY11" fmla="*/ 539128 h 539882"/>
                <a:gd name="connsiteX0" fmla="*/ 0 w 2686050"/>
                <a:gd name="connsiteY0" fmla="*/ 531508 h 539882"/>
                <a:gd name="connsiteX1" fmla="*/ 335280 w 2686050"/>
                <a:gd name="connsiteY1" fmla="*/ 523888 h 539882"/>
                <a:gd name="connsiteX2" fmla="*/ 662940 w 2686050"/>
                <a:gd name="connsiteY2" fmla="*/ 518173 h 539882"/>
                <a:gd name="connsiteX3" fmla="*/ 792480 w 2686050"/>
                <a:gd name="connsiteY3" fmla="*/ 457213 h 539882"/>
                <a:gd name="connsiteX4" fmla="*/ 933450 w 2686050"/>
                <a:gd name="connsiteY4" fmla="*/ 171463 h 539882"/>
                <a:gd name="connsiteX5" fmla="*/ 1177290 w 2686050"/>
                <a:gd name="connsiteY5" fmla="*/ 13 h 539882"/>
                <a:gd name="connsiteX6" fmla="*/ 1428750 w 2686050"/>
                <a:gd name="connsiteY6" fmla="*/ 179083 h 539882"/>
                <a:gd name="connsiteX7" fmla="*/ 1623060 w 2686050"/>
                <a:gd name="connsiteY7" fmla="*/ 384823 h 539882"/>
                <a:gd name="connsiteX8" fmla="*/ 1943100 w 2686050"/>
                <a:gd name="connsiteY8" fmla="*/ 457213 h 539882"/>
                <a:gd name="connsiteX9" fmla="*/ 2278380 w 2686050"/>
                <a:gd name="connsiteY9" fmla="*/ 483883 h 539882"/>
                <a:gd name="connsiteX10" fmla="*/ 2514600 w 2686050"/>
                <a:gd name="connsiteY10" fmla="*/ 529603 h 539882"/>
                <a:gd name="connsiteX11" fmla="*/ 2686050 w 2686050"/>
                <a:gd name="connsiteY11" fmla="*/ 539128 h 539882"/>
                <a:gd name="connsiteX0" fmla="*/ 0 w 2686050"/>
                <a:gd name="connsiteY0" fmla="*/ 531508 h 539882"/>
                <a:gd name="connsiteX1" fmla="*/ 335280 w 2686050"/>
                <a:gd name="connsiteY1" fmla="*/ 523888 h 539882"/>
                <a:gd name="connsiteX2" fmla="*/ 662940 w 2686050"/>
                <a:gd name="connsiteY2" fmla="*/ 516268 h 539882"/>
                <a:gd name="connsiteX3" fmla="*/ 792480 w 2686050"/>
                <a:gd name="connsiteY3" fmla="*/ 457213 h 539882"/>
                <a:gd name="connsiteX4" fmla="*/ 933450 w 2686050"/>
                <a:gd name="connsiteY4" fmla="*/ 171463 h 539882"/>
                <a:gd name="connsiteX5" fmla="*/ 1177290 w 2686050"/>
                <a:gd name="connsiteY5" fmla="*/ 13 h 539882"/>
                <a:gd name="connsiteX6" fmla="*/ 1428750 w 2686050"/>
                <a:gd name="connsiteY6" fmla="*/ 179083 h 539882"/>
                <a:gd name="connsiteX7" fmla="*/ 1623060 w 2686050"/>
                <a:gd name="connsiteY7" fmla="*/ 384823 h 539882"/>
                <a:gd name="connsiteX8" fmla="*/ 1943100 w 2686050"/>
                <a:gd name="connsiteY8" fmla="*/ 457213 h 539882"/>
                <a:gd name="connsiteX9" fmla="*/ 2278380 w 2686050"/>
                <a:gd name="connsiteY9" fmla="*/ 483883 h 539882"/>
                <a:gd name="connsiteX10" fmla="*/ 2514600 w 2686050"/>
                <a:gd name="connsiteY10" fmla="*/ 529603 h 539882"/>
                <a:gd name="connsiteX11" fmla="*/ 2686050 w 2686050"/>
                <a:gd name="connsiteY11" fmla="*/ 539128 h 539882"/>
                <a:gd name="connsiteX0" fmla="*/ 0 w 2707005"/>
                <a:gd name="connsiteY0" fmla="*/ 531508 h 539882"/>
                <a:gd name="connsiteX1" fmla="*/ 356235 w 2707005"/>
                <a:gd name="connsiteY1" fmla="*/ 523888 h 539882"/>
                <a:gd name="connsiteX2" fmla="*/ 683895 w 2707005"/>
                <a:gd name="connsiteY2" fmla="*/ 516268 h 539882"/>
                <a:gd name="connsiteX3" fmla="*/ 813435 w 2707005"/>
                <a:gd name="connsiteY3" fmla="*/ 457213 h 539882"/>
                <a:gd name="connsiteX4" fmla="*/ 954405 w 2707005"/>
                <a:gd name="connsiteY4" fmla="*/ 171463 h 539882"/>
                <a:gd name="connsiteX5" fmla="*/ 1198245 w 2707005"/>
                <a:gd name="connsiteY5" fmla="*/ 13 h 539882"/>
                <a:gd name="connsiteX6" fmla="*/ 1449705 w 2707005"/>
                <a:gd name="connsiteY6" fmla="*/ 179083 h 539882"/>
                <a:gd name="connsiteX7" fmla="*/ 1644015 w 2707005"/>
                <a:gd name="connsiteY7" fmla="*/ 384823 h 539882"/>
                <a:gd name="connsiteX8" fmla="*/ 1964055 w 2707005"/>
                <a:gd name="connsiteY8" fmla="*/ 457213 h 539882"/>
                <a:gd name="connsiteX9" fmla="*/ 2299335 w 2707005"/>
                <a:gd name="connsiteY9" fmla="*/ 483883 h 539882"/>
                <a:gd name="connsiteX10" fmla="*/ 2535555 w 2707005"/>
                <a:gd name="connsiteY10" fmla="*/ 529603 h 539882"/>
                <a:gd name="connsiteX11" fmla="*/ 2707005 w 2707005"/>
                <a:gd name="connsiteY11" fmla="*/ 539128 h 539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707005" h="539882">
                  <a:moveTo>
                    <a:pt x="0" y="531508"/>
                  </a:moveTo>
                  <a:cubicBezTo>
                    <a:pt x="121920" y="531508"/>
                    <a:pt x="242253" y="526428"/>
                    <a:pt x="356235" y="523888"/>
                  </a:cubicBezTo>
                  <a:lnTo>
                    <a:pt x="683895" y="516268"/>
                  </a:lnTo>
                  <a:cubicBezTo>
                    <a:pt x="760095" y="505156"/>
                    <a:pt x="768350" y="514680"/>
                    <a:pt x="813435" y="457213"/>
                  </a:cubicBezTo>
                  <a:cubicBezTo>
                    <a:pt x="858520" y="399746"/>
                    <a:pt x="890270" y="247663"/>
                    <a:pt x="954405" y="171463"/>
                  </a:cubicBezTo>
                  <a:cubicBezTo>
                    <a:pt x="1018540" y="95263"/>
                    <a:pt x="1115695" y="-1257"/>
                    <a:pt x="1198245" y="13"/>
                  </a:cubicBezTo>
                  <a:cubicBezTo>
                    <a:pt x="1280795" y="1283"/>
                    <a:pt x="1375410" y="114948"/>
                    <a:pt x="1449705" y="179083"/>
                  </a:cubicBezTo>
                  <a:cubicBezTo>
                    <a:pt x="1524000" y="243218"/>
                    <a:pt x="1558290" y="338468"/>
                    <a:pt x="1644015" y="384823"/>
                  </a:cubicBezTo>
                  <a:cubicBezTo>
                    <a:pt x="1729740" y="431178"/>
                    <a:pt x="1854835" y="440703"/>
                    <a:pt x="1964055" y="457213"/>
                  </a:cubicBezTo>
                  <a:cubicBezTo>
                    <a:pt x="2073275" y="473723"/>
                    <a:pt x="2204085" y="471818"/>
                    <a:pt x="2299335" y="483883"/>
                  </a:cubicBezTo>
                  <a:cubicBezTo>
                    <a:pt x="2394585" y="495948"/>
                    <a:pt x="2467610" y="520396"/>
                    <a:pt x="2535555" y="529603"/>
                  </a:cubicBezTo>
                  <a:cubicBezTo>
                    <a:pt x="2603500" y="538810"/>
                    <a:pt x="2599690" y="541350"/>
                    <a:pt x="2707005" y="539128"/>
                  </a:cubicBezTo>
                </a:path>
              </a:pathLst>
            </a:custGeom>
            <a:noFill/>
            <a:ln w="28575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06" name="Straight Arrow Connector 205"/>
            <p:cNvCxnSpPr/>
            <p:nvPr/>
          </p:nvCxnSpPr>
          <p:spPr>
            <a:xfrm>
              <a:off x="3792855" y="4121726"/>
              <a:ext cx="2718435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07" name="Straight Arrow Connector 206"/>
            <p:cNvCxnSpPr/>
            <p:nvPr/>
          </p:nvCxnSpPr>
          <p:spPr>
            <a:xfrm flipV="1">
              <a:off x="3794272" y="3540125"/>
              <a:ext cx="6202" cy="591126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08" name="Straight Arrow Connector 207"/>
            <p:cNvCxnSpPr/>
            <p:nvPr/>
          </p:nvCxnSpPr>
          <p:spPr>
            <a:xfrm flipV="1">
              <a:off x="6068554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09" name="Straight Arrow Connector 208"/>
            <p:cNvCxnSpPr/>
            <p:nvPr/>
          </p:nvCxnSpPr>
          <p:spPr>
            <a:xfrm flipV="1">
              <a:off x="3909522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10" name="Straight Arrow Connector 209"/>
            <p:cNvCxnSpPr/>
            <p:nvPr/>
          </p:nvCxnSpPr>
          <p:spPr>
            <a:xfrm flipV="1">
              <a:off x="4217955" y="3972417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11" name="Straight Arrow Connector 210"/>
            <p:cNvCxnSpPr/>
            <p:nvPr/>
          </p:nvCxnSpPr>
          <p:spPr>
            <a:xfrm flipV="1">
              <a:off x="4526388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12" name="Straight Arrow Connector 211"/>
            <p:cNvCxnSpPr/>
            <p:nvPr/>
          </p:nvCxnSpPr>
          <p:spPr>
            <a:xfrm flipV="1">
              <a:off x="4834821" y="3972417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13" name="Straight Arrow Connector 212"/>
            <p:cNvCxnSpPr/>
            <p:nvPr/>
          </p:nvCxnSpPr>
          <p:spPr>
            <a:xfrm flipV="1">
              <a:off x="5143254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14" name="Straight Arrow Connector 213"/>
            <p:cNvCxnSpPr/>
            <p:nvPr/>
          </p:nvCxnSpPr>
          <p:spPr>
            <a:xfrm flipV="1">
              <a:off x="5451687" y="3972417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15" name="Straight Arrow Connector 214"/>
            <p:cNvCxnSpPr/>
            <p:nvPr/>
          </p:nvCxnSpPr>
          <p:spPr>
            <a:xfrm flipV="1">
              <a:off x="5760120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16" name="Straight Arrow Connector 215"/>
            <p:cNvCxnSpPr/>
            <p:nvPr/>
          </p:nvCxnSpPr>
          <p:spPr>
            <a:xfrm flipV="1">
              <a:off x="6068554" y="3973243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cxnSp>
          <p:nvCxnSpPr>
            <p:cNvPr id="217" name="Straight Arrow Connector 216"/>
            <p:cNvCxnSpPr/>
            <p:nvPr/>
          </p:nvCxnSpPr>
          <p:spPr>
            <a:xfrm flipV="1">
              <a:off x="6376988" y="3971594"/>
              <a:ext cx="0" cy="14391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  <a:tailEnd type="none"/>
            </a:ln>
            <a:effectLst/>
          </p:spPr>
        </p:cxnSp>
        <p:sp>
          <p:nvSpPr>
            <p:cNvPr id="218" name="TextBox 217"/>
            <p:cNvSpPr txBox="1"/>
            <p:nvPr/>
          </p:nvSpPr>
          <p:spPr>
            <a:xfrm>
              <a:off x="5452872" y="4126293"/>
              <a:ext cx="924116" cy="256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Pixels</a:t>
              </a: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3212686" y="3540125"/>
              <a:ext cx="587788" cy="2564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SPSF</a:t>
              </a:r>
            </a:p>
          </p:txBody>
        </p:sp>
        <p:cxnSp>
          <p:nvCxnSpPr>
            <p:cNvPr id="220" name="Straight Arrow Connector 219"/>
            <p:cNvCxnSpPr>
              <a:stCxn id="203" idx="1"/>
              <a:endCxn id="203" idx="3"/>
            </p:cNvCxnSpPr>
            <p:nvPr/>
          </p:nvCxnSpPr>
          <p:spPr>
            <a:xfrm>
              <a:off x="4642624" y="3844673"/>
              <a:ext cx="720956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0B050"/>
              </a:solidFill>
              <a:prstDash val="solid"/>
              <a:miter lim="800000"/>
              <a:headEnd type="triangle" w="sm" len="sm"/>
              <a:tailEnd type="triangle" w="sm" len="sm"/>
            </a:ln>
            <a:effectLst/>
          </p:spPr>
        </p:cxnSp>
        <p:sp>
          <p:nvSpPr>
            <p:cNvPr id="221" name="TextBox 220"/>
            <p:cNvSpPr txBox="1"/>
            <p:nvPr/>
          </p:nvSpPr>
          <p:spPr>
            <a:xfrm>
              <a:off x="3861436" y="3538947"/>
              <a:ext cx="826081" cy="436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</a:rPr>
                <a:t>effective</a:t>
              </a:r>
              <a:b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</a:rPr>
              </a:b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</a:rPr>
                <a:t>FWHM</a:t>
              </a: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4217955" y="3136032"/>
              <a:ext cx="924116" cy="312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</a:rPr>
                <a:t>Enclosed</a:t>
              </a:r>
              <a:b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</a:rPr>
              </a:b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</a:rPr>
                <a:t>energy</a:t>
              </a:r>
            </a:p>
          </p:txBody>
        </p:sp>
        <p:cxnSp>
          <p:nvCxnSpPr>
            <p:cNvPr id="223" name="Straight Connector 222"/>
            <p:cNvCxnSpPr/>
            <p:nvPr/>
          </p:nvCxnSpPr>
          <p:spPr>
            <a:xfrm flipH="1" flipV="1">
              <a:off x="4737194" y="3392805"/>
              <a:ext cx="217902" cy="394335"/>
            </a:xfrm>
            <a:prstGeom prst="line">
              <a:avLst/>
            </a:prstGeom>
            <a:noFill/>
            <a:ln w="635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</p:cxnSp>
        <p:sp>
          <p:nvSpPr>
            <p:cNvPr id="224" name="TextBox 223"/>
            <p:cNvSpPr txBox="1"/>
            <p:nvPr/>
          </p:nvSpPr>
          <p:spPr>
            <a:xfrm>
              <a:off x="5586485" y="3765746"/>
              <a:ext cx="924116" cy="194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</a:rPr>
                <a:t>Tails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707079" y="4579922"/>
            <a:ext cx="4141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Point spread function for a pixel</a:t>
            </a:r>
            <a:br>
              <a:rPr lang="en-US" i="1" dirty="0"/>
            </a:br>
            <a:r>
              <a:rPr lang="en-US" i="1" dirty="0"/>
              <a:t>(illustration in 1D)</a:t>
            </a:r>
          </a:p>
        </p:txBody>
      </p:sp>
      <p:pic>
        <p:nvPicPr>
          <p:cNvPr id="6" name="Picture 5" descr="graph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46814" y="6146470"/>
            <a:ext cx="1626596" cy="63798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0241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|8|17.3|9.8|13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6|13.9|4.5|7.3|6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1.5|20.5|37.1|4.9|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6|11.7|12.2|27.1|5.4|1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|31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4.2|4.5|9.7|5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8|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6|16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1|1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2|6.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abspherePPT2013">
  <a:themeElements>
    <a:clrScheme name="Labsphere">
      <a:dk1>
        <a:sysClr val="windowText" lastClr="000000"/>
      </a:dk1>
      <a:lt1>
        <a:sysClr val="window" lastClr="FFFFFF"/>
      </a:lt1>
      <a:dk2>
        <a:srgbClr val="0D3370"/>
      </a:dk2>
      <a:lt2>
        <a:srgbClr val="AEE8FB"/>
      </a:lt2>
      <a:accent1>
        <a:srgbClr val="032F69"/>
      </a:accent1>
      <a:accent2>
        <a:srgbClr val="FEA022"/>
      </a:accent2>
      <a:accent3>
        <a:srgbClr val="FF6700"/>
      </a:accent3>
      <a:accent4>
        <a:srgbClr val="70A525"/>
      </a:accent4>
      <a:accent5>
        <a:srgbClr val="A5D848"/>
      </a:accent5>
      <a:accent6>
        <a:srgbClr val="20768C"/>
      </a:accent6>
      <a:hlink>
        <a:srgbClr val="032F69"/>
      </a:hlink>
      <a:folHlink>
        <a:srgbClr val="03538D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华文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absphere PPT Template 2017" id="{CC04AE12-90F1-48DE-9782-5B13DB94BC23}" vid="{9EC093F5-15E7-450D-9A72-764D27006E4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31270855DCA2948A7782569391464B7" ma:contentTypeVersion="8" ma:contentTypeDescription="Create a new document." ma:contentTypeScope="" ma:versionID="fb2ad6590ccb547759c4a2dcd1505d65">
  <xsd:schema xmlns:xsd="http://www.w3.org/2001/XMLSchema" xmlns:xs="http://www.w3.org/2001/XMLSchema" xmlns:p="http://schemas.microsoft.com/office/2006/metadata/properties" xmlns:ns3="d0a82e73-feb7-4143-9a34-9192a92a039a" targetNamespace="http://schemas.microsoft.com/office/2006/metadata/properties" ma:root="true" ma:fieldsID="e6cb829df62ddbe8c0928f9a5a53975e" ns3:_="">
    <xsd:import namespace="d0a82e73-feb7-4143-9a34-9192a92a039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a82e73-feb7-4143-9a34-9192a92a039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E2F201F-9591-4A84-B876-87896B872AB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a82e73-feb7-4143-9a34-9192a92a039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C431201-BB03-4D51-954F-E99FC207FB4E}">
  <ds:schemaRefs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d0a82e73-feb7-4143-9a34-9192a92a039a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C05C0150-AA13-429A-9ED0-9AB5438D3DF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sphere PPT Template 2017</Template>
  <TotalTime>6997</TotalTime>
  <Words>2222</Words>
  <Application>Microsoft Office PowerPoint</Application>
  <PresentationFormat>Widescreen</PresentationFormat>
  <Paragraphs>398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ial</vt:lpstr>
      <vt:lpstr>Calibri</vt:lpstr>
      <vt:lpstr>Cambria Math</vt:lpstr>
      <vt:lpstr>Franklin Gothic Book</vt:lpstr>
      <vt:lpstr>Franklin Gothic Medium</vt:lpstr>
      <vt:lpstr>Roboto</vt:lpstr>
      <vt:lpstr>Times New Roman</vt:lpstr>
      <vt:lpstr>Wingdings</vt:lpstr>
      <vt:lpstr>Wingdings 3</vt:lpstr>
      <vt:lpstr>LabspherePPT2013</vt:lpstr>
      <vt:lpstr>Equation</vt:lpstr>
      <vt:lpstr>Status of the IEEE P4001 Working Group for Standardization in Hyperspectral Imaging</vt:lpstr>
      <vt:lpstr>Why a hyperspectral imaging standard?</vt:lpstr>
      <vt:lpstr>IEEE Standards Development Process</vt:lpstr>
      <vt:lpstr>IEEE P4001 WG status January 2022</vt:lpstr>
      <vt:lpstr>An ambitious charter</vt:lpstr>
      <vt:lpstr>P4001: A many-faceted effort</vt:lpstr>
      <vt:lpstr>Camera characteristics - principles</vt:lpstr>
      <vt:lpstr>Extensive set of characteristics needed</vt:lpstr>
      <vt:lpstr>Example: Spatial resolution characteristics</vt:lpstr>
      <vt:lpstr>Example: Spatial coregistration characteristic</vt:lpstr>
      <vt:lpstr>Example: Spatial coregistration characteristic </vt:lpstr>
      <vt:lpstr>Example: Dynamic range characteristic</vt:lpstr>
      <vt:lpstr>Example: Dynamic range characteristic  </vt:lpstr>
      <vt:lpstr>Example: Dynamic range characteristic   </vt:lpstr>
      <vt:lpstr>Example: Dynamic range characteristic </vt:lpstr>
      <vt:lpstr>Example: Light collection characteristic</vt:lpstr>
      <vt:lpstr>Example: Light collection characteristic </vt:lpstr>
      <vt:lpstr>Camera testing - principles</vt:lpstr>
      <vt:lpstr>Required tests</vt:lpstr>
      <vt:lpstr>Test development in P4001</vt:lpstr>
      <vt:lpstr>Radiometric Testing – Work in Progress </vt:lpstr>
      <vt:lpstr>Spectral/Spatial Testing – Work in Progress </vt:lpstr>
      <vt:lpstr>Stray light testing – Work in Progress</vt:lpstr>
      <vt:lpstr>P4001 Use Cases</vt:lpstr>
      <vt:lpstr>Current use cases - work in progress</vt:lpstr>
      <vt:lpstr>Data flow</vt:lpstr>
      <vt:lpstr>P4001 Metadata specification - principles</vt:lpstr>
      <vt:lpstr>Metadata - use cases</vt:lpstr>
      <vt:lpstr>Metadata lists</vt:lpstr>
      <vt:lpstr>Terminology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4001 Inaugural Meeting</dc:title>
  <dc:creator>Chris Durell</dc:creator>
  <cp:lastModifiedBy>Ali, Manaal (Contractor)</cp:lastModifiedBy>
  <cp:revision>457</cp:revision>
  <cp:lastPrinted>2019-04-17T13:48:13Z</cp:lastPrinted>
  <dcterms:created xsi:type="dcterms:W3CDTF">2018-06-02T13:01:56Z</dcterms:created>
  <dcterms:modified xsi:type="dcterms:W3CDTF">2022-01-19T17:0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31270855DCA2948A7782569391464B7</vt:lpwstr>
  </property>
</Properties>
</file>